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diagrams/drawing2.xml" ContentType="application/vnd.ms-office.drawingml.diagramDrawing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colors8.xml" ContentType="application/vnd.openxmlformats-officedocument.drawingml.diagramColors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diagrams/drawing7.xml" ContentType="application/vnd.ms-office.drawingml.diagramDrawing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diagrams/drawing3.xml" ContentType="application/vnd.ms-office.drawingml.diagramDrawing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notesSlides/notesSlide19.xml" ContentType="application/vnd.openxmlformats-officedocument.presentationml.notesSlid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Default Extension="jpeg" ContentType="image/jpeg"/>
  <Override PartName="/ppt/diagrams/layout8.xml" ContentType="application/vnd.openxmlformats-officedocument.drawingml.diagram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diagrams/layout6.xml" ContentType="application/vnd.openxmlformats-officedocument.drawingml.diagramLayout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diagrams/layout4.xml" ContentType="application/vnd.openxmlformats-officedocument.drawingml.diagramLayout+xml"/>
  <Override PartName="/ppt/notesSlides/notesSlide13.xml" ContentType="application/vnd.openxmlformats-officedocument.presentationml.notesSlide+xml"/>
  <Override PartName="/ppt/diagrams/data7.xml" ContentType="application/vnd.openxmlformats-officedocument.drawingml.diagramData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Override PartName="/ppt/notesSlides/notesSlide8.xml" ContentType="application/vnd.openxmlformats-officedocument.presentationml.notesSlide+xml"/>
  <Override PartName="/ppt/diagrams/data5.xml" ContentType="application/vnd.openxmlformats-officedocument.drawingml.diagramData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colors7.xml" ContentType="application/vnd.openxmlformats-officedocument.drawingml.diagramColors+xml"/>
  <Default Extension="vml" ContentType="application/vnd.openxmlformats-officedocument.vmlDrawing"/>
  <Default Extension="gif" ContentType="image/gif"/>
  <Override PartName="/ppt/diagrams/drawing8.xml" ContentType="application/vnd.ms-office.drawingml.diagramDrawing+xml"/>
  <Override PartName="/ppt/diagrams/data3.xml" ContentType="application/vnd.openxmlformats-officedocument.drawingml.diagramData+xml"/>
  <Override PartName="/ppt/notesSlides/notesSlide6.xml" ContentType="application/vnd.openxmlformats-officedocument.presentationml.notesSlide+xml"/>
  <Override PartName="/ppt/diagrams/colors5.xml" ContentType="application/vnd.openxmlformats-officedocument.drawingml.diagramColors+xml"/>
  <Override PartName="/ppt/diagrams/quickStyle8.xml" ContentType="application/vnd.openxmlformats-officedocument.drawingml.diagramStyle+xml"/>
  <Override PartName="/ppt/diagrams/drawing6.xml" ContentType="application/vnd.ms-office.drawingml.diagramDrawing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diagrams/colors3.xml" ContentType="application/vnd.openxmlformats-officedocument.drawingml.diagramColors+xml"/>
  <Override PartName="/ppt/diagrams/quickStyle6.xml" ContentType="application/vnd.openxmlformats-officedocument.drawingml.diagramStyle+xml"/>
  <Override PartName="/docProps/core.xml" ContentType="application/vnd.openxmlformats-package.core-properties+xml"/>
  <Override PartName="/ppt/diagrams/drawing4.xml" ContentType="application/vnd.ms-office.drawingml.diagramDrawing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colors6.xml" ContentType="application/vnd.openxmlformats-officedocument.drawingml.diagramColor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diagrams/drawing5.xml" ContentType="application/vnd.ms-office.drawingml.diagramDrawing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handoutMasterIdLst>
    <p:handoutMasterId r:id="rId42"/>
  </p:handoutMasterIdLst>
  <p:sldIdLst>
    <p:sldId id="257" r:id="rId3"/>
    <p:sldId id="258" r:id="rId4"/>
    <p:sldId id="259" r:id="rId5"/>
    <p:sldId id="260" r:id="rId6"/>
    <p:sldId id="262" r:id="rId7"/>
    <p:sldId id="263" r:id="rId8"/>
    <p:sldId id="264" r:id="rId9"/>
    <p:sldId id="282" r:id="rId10"/>
    <p:sldId id="267" r:id="rId11"/>
    <p:sldId id="269" r:id="rId12"/>
    <p:sldId id="271" r:id="rId13"/>
    <p:sldId id="272" r:id="rId14"/>
    <p:sldId id="286" r:id="rId15"/>
    <p:sldId id="289" r:id="rId16"/>
    <p:sldId id="309" r:id="rId17"/>
    <p:sldId id="310" r:id="rId18"/>
    <p:sldId id="274" r:id="rId19"/>
    <p:sldId id="288" r:id="rId20"/>
    <p:sldId id="276" r:id="rId21"/>
    <p:sldId id="287" r:id="rId22"/>
    <p:sldId id="278" r:id="rId23"/>
    <p:sldId id="279" r:id="rId24"/>
    <p:sldId id="280" r:id="rId25"/>
    <p:sldId id="290" r:id="rId26"/>
    <p:sldId id="292" r:id="rId27"/>
    <p:sldId id="293" r:id="rId28"/>
    <p:sldId id="295" r:id="rId29"/>
    <p:sldId id="298" r:id="rId30"/>
    <p:sldId id="302" r:id="rId31"/>
    <p:sldId id="305" r:id="rId32"/>
    <p:sldId id="304" r:id="rId33"/>
    <p:sldId id="306" r:id="rId34"/>
    <p:sldId id="307" r:id="rId35"/>
    <p:sldId id="308" r:id="rId36"/>
    <p:sldId id="299" r:id="rId37"/>
    <p:sldId id="300" r:id="rId38"/>
    <p:sldId id="301" r:id="rId39"/>
    <p:sldId id="311" r:id="rId40"/>
  </p:sldIdLst>
  <p:sldSz cx="9144000" cy="5715000" type="screen16x1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AE18F"/>
    <a:srgbClr val="000000"/>
    <a:srgbClr val="3333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96" y="-132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#2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CD1AA49-E061-4DDD-8607-A63CB8599A2F}" type="doc">
      <dgm:prSet loTypeId="urn:microsoft.com/office/officeart/2005/8/layout/default#1" loCatId="list" qsTypeId="urn:microsoft.com/office/officeart/2005/8/quickstyle/simple4" qsCatId="simple" csTypeId="urn:microsoft.com/office/officeart/2005/8/colors/colorful1#1" csCatId="colorful" phldr="1"/>
      <dgm:spPr/>
      <dgm:t>
        <a:bodyPr/>
        <a:lstStyle/>
        <a:p>
          <a:endParaRPr lang="en-US"/>
        </a:p>
      </dgm:t>
    </dgm:pt>
    <dgm:pt modelId="{933F7676-4D3C-4114-8002-6B53037A45A9}">
      <dgm:prSet phldrT="[Text]" custT="1"/>
      <dgm:spPr>
        <a:gradFill rotWithShape="0">
          <a:gsLst>
            <a:gs pos="0">
              <a:srgbClr val="0070C0"/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</a:gradFill>
      </dgm:spPr>
      <dgm:t>
        <a:bodyPr/>
        <a:lstStyle/>
        <a:p>
          <a:r>
            <a:rPr lang="en-US" sz="2400" dirty="0" smtClean="0"/>
            <a:t>Definition </a:t>
          </a:r>
          <a:endParaRPr lang="en-US" sz="2400" dirty="0"/>
        </a:p>
      </dgm:t>
    </dgm:pt>
    <dgm:pt modelId="{E423E58D-6539-4D87-8DE9-E0168A14A2EF}" type="parTrans" cxnId="{B199C465-18E3-4129-A98F-2B479E223024}">
      <dgm:prSet/>
      <dgm:spPr/>
      <dgm:t>
        <a:bodyPr/>
        <a:lstStyle/>
        <a:p>
          <a:endParaRPr lang="en-US"/>
        </a:p>
      </dgm:t>
    </dgm:pt>
    <dgm:pt modelId="{3CC2B767-6D38-4807-B776-E03131B6448F}" type="sibTrans" cxnId="{B199C465-18E3-4129-A98F-2B479E223024}">
      <dgm:prSet/>
      <dgm:spPr/>
      <dgm:t>
        <a:bodyPr/>
        <a:lstStyle/>
        <a:p>
          <a:endParaRPr lang="en-US"/>
        </a:p>
      </dgm:t>
    </dgm:pt>
    <dgm:pt modelId="{3A95032B-9CB8-4DDC-B85A-DD0AC090B6B5}">
      <dgm:prSet phldrT="[Text]" custT="1"/>
      <dgm:spPr/>
      <dgm:t>
        <a:bodyPr/>
        <a:lstStyle/>
        <a:p>
          <a:r>
            <a:rPr lang="en-US" sz="2400" dirty="0" smtClean="0"/>
            <a:t>Classification </a:t>
          </a:r>
          <a:endParaRPr lang="en-US" sz="2400" dirty="0"/>
        </a:p>
      </dgm:t>
    </dgm:pt>
    <dgm:pt modelId="{F087BCD8-A151-4745-B27E-FD41D64E4647}" type="parTrans" cxnId="{3CD2C91B-FA62-4729-9EA3-94DC99E96437}">
      <dgm:prSet/>
      <dgm:spPr/>
      <dgm:t>
        <a:bodyPr/>
        <a:lstStyle/>
        <a:p>
          <a:endParaRPr lang="en-US"/>
        </a:p>
      </dgm:t>
    </dgm:pt>
    <dgm:pt modelId="{EB89565F-4951-42B4-A06C-573C6DFA4ECB}" type="sibTrans" cxnId="{3CD2C91B-FA62-4729-9EA3-94DC99E96437}">
      <dgm:prSet/>
      <dgm:spPr/>
      <dgm:t>
        <a:bodyPr/>
        <a:lstStyle/>
        <a:p>
          <a:endParaRPr lang="en-US"/>
        </a:p>
      </dgm:t>
    </dgm:pt>
    <dgm:pt modelId="{C5EF7B70-636A-4005-A642-00882DCA29B9}">
      <dgm:prSet phldrT="[Text]" custT="1"/>
      <dgm:spPr>
        <a:gradFill rotWithShape="0">
          <a:gsLst>
            <a:gs pos="0">
              <a:srgbClr val="002060"/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</a:gradFill>
      </dgm:spPr>
      <dgm:t>
        <a:bodyPr/>
        <a:lstStyle/>
        <a:p>
          <a:r>
            <a:rPr lang="en-US" sz="2400" dirty="0" smtClean="0">
              <a:solidFill>
                <a:srgbClr val="00B050"/>
              </a:solidFill>
            </a:rPr>
            <a:t>Biological importance</a:t>
          </a:r>
          <a:endParaRPr lang="en-US" sz="2400" dirty="0">
            <a:solidFill>
              <a:srgbClr val="00B050"/>
            </a:solidFill>
          </a:endParaRPr>
        </a:p>
      </dgm:t>
    </dgm:pt>
    <dgm:pt modelId="{36F62DC1-C085-4FD1-9606-02FAE36D9CD2}" type="parTrans" cxnId="{8CF79722-91B1-4261-90C7-4C9FD5339E33}">
      <dgm:prSet/>
      <dgm:spPr/>
      <dgm:t>
        <a:bodyPr/>
        <a:lstStyle/>
        <a:p>
          <a:endParaRPr lang="en-US"/>
        </a:p>
      </dgm:t>
    </dgm:pt>
    <dgm:pt modelId="{E2EA1475-909C-4B81-AC62-1D146B0F38B7}" type="sibTrans" cxnId="{8CF79722-91B1-4261-90C7-4C9FD5339E33}">
      <dgm:prSet/>
      <dgm:spPr/>
      <dgm:t>
        <a:bodyPr/>
        <a:lstStyle/>
        <a:p>
          <a:endParaRPr lang="en-US"/>
        </a:p>
      </dgm:t>
    </dgm:pt>
    <dgm:pt modelId="{8428C08A-E8DE-4C6C-B148-7AC2748AF669}" type="pres">
      <dgm:prSet presAssocID="{3CD1AA49-E061-4DDD-8607-A63CB8599A2F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B7CA5AA-1DE8-4015-AE70-54F667AAD5B0}" type="pres">
      <dgm:prSet presAssocID="{933F7676-4D3C-4114-8002-6B53037A45A9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D8DC266-D444-4592-9CEA-5DD249742B0C}" type="pres">
      <dgm:prSet presAssocID="{3CC2B767-6D38-4807-B776-E03131B6448F}" presName="sibTrans" presStyleCnt="0"/>
      <dgm:spPr/>
    </dgm:pt>
    <dgm:pt modelId="{E568E104-BE22-4070-80AF-472EDFD073CF}" type="pres">
      <dgm:prSet presAssocID="{3A95032B-9CB8-4DDC-B85A-DD0AC090B6B5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82716F-EF33-4C33-97BC-E62E36F435A8}" type="pres">
      <dgm:prSet presAssocID="{EB89565F-4951-42B4-A06C-573C6DFA4ECB}" presName="sibTrans" presStyleCnt="0"/>
      <dgm:spPr/>
    </dgm:pt>
    <dgm:pt modelId="{37192DA8-3E40-4D1F-A462-A9D8F1E18FE5}" type="pres">
      <dgm:prSet presAssocID="{C5EF7B70-636A-4005-A642-00882DCA29B9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CD2C91B-FA62-4729-9EA3-94DC99E96437}" srcId="{3CD1AA49-E061-4DDD-8607-A63CB8599A2F}" destId="{3A95032B-9CB8-4DDC-B85A-DD0AC090B6B5}" srcOrd="1" destOrd="0" parTransId="{F087BCD8-A151-4745-B27E-FD41D64E4647}" sibTransId="{EB89565F-4951-42B4-A06C-573C6DFA4ECB}"/>
    <dgm:cxn modelId="{07BE508A-CEB1-4959-BA4E-5DF22C4A9489}" type="presOf" srcId="{C5EF7B70-636A-4005-A642-00882DCA29B9}" destId="{37192DA8-3E40-4D1F-A462-A9D8F1E18FE5}" srcOrd="0" destOrd="0" presId="urn:microsoft.com/office/officeart/2005/8/layout/default#1"/>
    <dgm:cxn modelId="{8CF79722-91B1-4261-90C7-4C9FD5339E33}" srcId="{3CD1AA49-E061-4DDD-8607-A63CB8599A2F}" destId="{C5EF7B70-636A-4005-A642-00882DCA29B9}" srcOrd="2" destOrd="0" parTransId="{36F62DC1-C085-4FD1-9606-02FAE36D9CD2}" sibTransId="{E2EA1475-909C-4B81-AC62-1D146B0F38B7}"/>
    <dgm:cxn modelId="{67C01A41-2EA7-40FB-935A-CB0D4936A6BB}" type="presOf" srcId="{3A95032B-9CB8-4DDC-B85A-DD0AC090B6B5}" destId="{E568E104-BE22-4070-80AF-472EDFD073CF}" srcOrd="0" destOrd="0" presId="urn:microsoft.com/office/officeart/2005/8/layout/default#1"/>
    <dgm:cxn modelId="{B199C465-18E3-4129-A98F-2B479E223024}" srcId="{3CD1AA49-E061-4DDD-8607-A63CB8599A2F}" destId="{933F7676-4D3C-4114-8002-6B53037A45A9}" srcOrd="0" destOrd="0" parTransId="{E423E58D-6539-4D87-8DE9-E0168A14A2EF}" sibTransId="{3CC2B767-6D38-4807-B776-E03131B6448F}"/>
    <dgm:cxn modelId="{C193ADBC-EACE-4244-AB5D-7A73E2AE0F65}" type="presOf" srcId="{3CD1AA49-E061-4DDD-8607-A63CB8599A2F}" destId="{8428C08A-E8DE-4C6C-B148-7AC2748AF669}" srcOrd="0" destOrd="0" presId="urn:microsoft.com/office/officeart/2005/8/layout/default#1"/>
    <dgm:cxn modelId="{AF91C6FA-D8F0-4FED-999F-FE275E51F61D}" type="presOf" srcId="{933F7676-4D3C-4114-8002-6B53037A45A9}" destId="{5B7CA5AA-1DE8-4015-AE70-54F667AAD5B0}" srcOrd="0" destOrd="0" presId="urn:microsoft.com/office/officeart/2005/8/layout/default#1"/>
    <dgm:cxn modelId="{DBA8A873-C497-43BC-8030-86DE17EA2500}" type="presParOf" srcId="{8428C08A-E8DE-4C6C-B148-7AC2748AF669}" destId="{5B7CA5AA-1DE8-4015-AE70-54F667AAD5B0}" srcOrd="0" destOrd="0" presId="urn:microsoft.com/office/officeart/2005/8/layout/default#1"/>
    <dgm:cxn modelId="{604E2155-8E2C-4204-9B2F-6AFDD92E428F}" type="presParOf" srcId="{8428C08A-E8DE-4C6C-B148-7AC2748AF669}" destId="{BD8DC266-D444-4592-9CEA-5DD249742B0C}" srcOrd="1" destOrd="0" presId="urn:microsoft.com/office/officeart/2005/8/layout/default#1"/>
    <dgm:cxn modelId="{85FA9876-1F6A-4E02-963F-3DD2A762981A}" type="presParOf" srcId="{8428C08A-E8DE-4C6C-B148-7AC2748AF669}" destId="{E568E104-BE22-4070-80AF-472EDFD073CF}" srcOrd="2" destOrd="0" presId="urn:microsoft.com/office/officeart/2005/8/layout/default#1"/>
    <dgm:cxn modelId="{9C6A78C2-6E33-49F9-A590-4EF7A7E246EF}" type="presParOf" srcId="{8428C08A-E8DE-4C6C-B148-7AC2748AF669}" destId="{7E82716F-EF33-4C33-97BC-E62E36F435A8}" srcOrd="3" destOrd="0" presId="urn:microsoft.com/office/officeart/2005/8/layout/default#1"/>
    <dgm:cxn modelId="{FB12DB9D-0FFE-4C09-A13A-A893C67A6F91}" type="presParOf" srcId="{8428C08A-E8DE-4C6C-B148-7AC2748AF669}" destId="{37192DA8-3E40-4D1F-A462-A9D8F1E18FE5}" srcOrd="4" destOrd="0" presId="urn:microsoft.com/office/officeart/2005/8/layout/default#1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E826304-6419-4199-836C-C49F90E90E78}" type="doc">
      <dgm:prSet loTypeId="urn:microsoft.com/office/officeart/2005/8/layout/hProcess9" loCatId="process" qsTypeId="urn:microsoft.com/office/officeart/2005/8/quickstyle/simple4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8B87EFE-C3C7-42F6-AEA5-3977F95DB83A}">
      <dgm:prSet/>
      <dgm:spPr/>
      <dgm:t>
        <a:bodyPr/>
        <a:lstStyle/>
        <a:p>
          <a:pPr rtl="0"/>
          <a:r>
            <a:rPr lang="en-US" dirty="0" smtClean="0">
              <a:solidFill>
                <a:srgbClr val="FFFF00"/>
              </a:solidFill>
            </a:rPr>
            <a:t>Organic substances relatively insoluble in water but soluble in organic solvents like chloroform, ether and benzene</a:t>
          </a:r>
          <a:endParaRPr lang="en-US" dirty="0">
            <a:solidFill>
              <a:srgbClr val="FFFF00"/>
            </a:solidFill>
          </a:endParaRPr>
        </a:p>
      </dgm:t>
    </dgm:pt>
    <dgm:pt modelId="{1C5259F5-78F3-495E-9CFA-BEE97157E408}" type="parTrans" cxnId="{C22837F3-137E-4598-9DDB-79A15FED5336}">
      <dgm:prSet/>
      <dgm:spPr/>
      <dgm:t>
        <a:bodyPr/>
        <a:lstStyle/>
        <a:p>
          <a:endParaRPr lang="en-US"/>
        </a:p>
      </dgm:t>
    </dgm:pt>
    <dgm:pt modelId="{E293624E-29F2-4500-B1B6-B860F48C086B}" type="sibTrans" cxnId="{C22837F3-137E-4598-9DDB-79A15FED5336}">
      <dgm:prSet/>
      <dgm:spPr/>
      <dgm:t>
        <a:bodyPr/>
        <a:lstStyle/>
        <a:p>
          <a:endParaRPr lang="en-US"/>
        </a:p>
      </dgm:t>
    </dgm:pt>
    <dgm:pt modelId="{E1468E2E-266D-492B-B0F2-9198ADAFD669}" type="pres">
      <dgm:prSet presAssocID="{AE826304-6419-4199-836C-C49F90E90E78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18CE3DC-5F11-424B-ABA5-01B7B930B50B}" type="pres">
      <dgm:prSet presAssocID="{AE826304-6419-4199-836C-C49F90E90E78}" presName="arrow" presStyleLbl="bgShp" presStyleIdx="0" presStyleCnt="1"/>
      <dgm:spPr/>
    </dgm:pt>
    <dgm:pt modelId="{58233681-6A25-4DB5-AFEC-D65C72AF25DC}" type="pres">
      <dgm:prSet presAssocID="{AE826304-6419-4199-836C-C49F90E90E78}" presName="linearProcess" presStyleCnt="0"/>
      <dgm:spPr/>
    </dgm:pt>
    <dgm:pt modelId="{F6326CF1-C4F6-4465-B3EA-4A35E870C6D6}" type="pres">
      <dgm:prSet presAssocID="{58B87EFE-C3C7-42F6-AEA5-3977F95DB83A}" presName="text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266A052-D68F-4164-92FB-23192F7F0467}" type="presOf" srcId="{58B87EFE-C3C7-42F6-AEA5-3977F95DB83A}" destId="{F6326CF1-C4F6-4465-B3EA-4A35E870C6D6}" srcOrd="0" destOrd="0" presId="urn:microsoft.com/office/officeart/2005/8/layout/hProcess9"/>
    <dgm:cxn modelId="{C22837F3-137E-4598-9DDB-79A15FED5336}" srcId="{AE826304-6419-4199-836C-C49F90E90E78}" destId="{58B87EFE-C3C7-42F6-AEA5-3977F95DB83A}" srcOrd="0" destOrd="0" parTransId="{1C5259F5-78F3-495E-9CFA-BEE97157E408}" sibTransId="{E293624E-29F2-4500-B1B6-B860F48C086B}"/>
    <dgm:cxn modelId="{08F7A34C-84F9-45A2-9C15-CB6DFA1DCADC}" type="presOf" srcId="{AE826304-6419-4199-836C-C49F90E90E78}" destId="{E1468E2E-266D-492B-B0F2-9198ADAFD669}" srcOrd="0" destOrd="0" presId="urn:microsoft.com/office/officeart/2005/8/layout/hProcess9"/>
    <dgm:cxn modelId="{B1BBD8FD-398F-4B5B-8653-34FE9E107898}" type="presParOf" srcId="{E1468E2E-266D-492B-B0F2-9198ADAFD669}" destId="{718CE3DC-5F11-424B-ABA5-01B7B930B50B}" srcOrd="0" destOrd="0" presId="urn:microsoft.com/office/officeart/2005/8/layout/hProcess9"/>
    <dgm:cxn modelId="{E2F9ECD9-A978-4088-8A54-A2613B9004AE}" type="presParOf" srcId="{E1468E2E-266D-492B-B0F2-9198ADAFD669}" destId="{58233681-6A25-4DB5-AFEC-D65C72AF25DC}" srcOrd="1" destOrd="0" presId="urn:microsoft.com/office/officeart/2005/8/layout/hProcess9"/>
    <dgm:cxn modelId="{30729C48-7855-475C-B560-88D734B849D1}" type="presParOf" srcId="{58233681-6A25-4DB5-AFEC-D65C72AF25DC}" destId="{F6326CF1-C4F6-4465-B3EA-4A35E870C6D6}" srcOrd="0" destOrd="0" presId="urn:microsoft.com/office/officeart/2005/8/layout/hProcess9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2BB2A4B-2563-4F22-84FC-CFE5B1D5C520}" type="doc">
      <dgm:prSet loTypeId="urn:microsoft.com/office/officeart/2005/8/layout/hList6" loCatId="list" qsTypeId="urn:microsoft.com/office/officeart/2005/8/quickstyle/simple4" qsCatId="simple" csTypeId="urn:microsoft.com/office/officeart/2005/8/colors/colorful1#2" csCatId="colorful" phldr="1"/>
      <dgm:spPr/>
      <dgm:t>
        <a:bodyPr/>
        <a:lstStyle/>
        <a:p>
          <a:endParaRPr lang="en-US"/>
        </a:p>
      </dgm:t>
    </dgm:pt>
    <dgm:pt modelId="{B0E7D688-632D-4616-8977-D93E421241F6}">
      <dgm:prSet phldrT="[Text]" custT="1"/>
      <dgm:spPr>
        <a:gradFill rotWithShape="0">
          <a:gsLst>
            <a:gs pos="0">
              <a:srgbClr val="FF0000"/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</a:gradFill>
      </dgm:spPr>
      <dgm:t>
        <a:bodyPr/>
        <a:lstStyle/>
        <a:p>
          <a:r>
            <a:rPr lang="en-US" sz="2400" dirty="0" smtClean="0"/>
            <a:t>Simple lipid</a:t>
          </a:r>
          <a:endParaRPr lang="en-US" sz="2400" dirty="0"/>
        </a:p>
      </dgm:t>
    </dgm:pt>
    <dgm:pt modelId="{A65CE75C-C18D-4224-BCDF-BD8AFE38650F}" type="parTrans" cxnId="{05C2EDC8-2B30-4DA5-8600-4E6D6BE86927}">
      <dgm:prSet/>
      <dgm:spPr/>
      <dgm:t>
        <a:bodyPr/>
        <a:lstStyle/>
        <a:p>
          <a:endParaRPr lang="en-US"/>
        </a:p>
      </dgm:t>
    </dgm:pt>
    <dgm:pt modelId="{ECBD0B11-B29A-4AC9-8B0D-24E805007818}" type="sibTrans" cxnId="{05C2EDC8-2B30-4DA5-8600-4E6D6BE86927}">
      <dgm:prSet/>
      <dgm:spPr/>
      <dgm:t>
        <a:bodyPr/>
        <a:lstStyle/>
        <a:p>
          <a:endParaRPr lang="en-US"/>
        </a:p>
      </dgm:t>
    </dgm:pt>
    <dgm:pt modelId="{9D30D992-172E-4833-8CCE-CE1C83AD2C95}">
      <dgm:prSet phldrT="[Text]" custT="1"/>
      <dgm:spPr/>
      <dgm:t>
        <a:bodyPr/>
        <a:lstStyle/>
        <a:p>
          <a:r>
            <a:rPr lang="en-US" sz="2400" dirty="0" smtClean="0"/>
            <a:t>Complex lipid</a:t>
          </a:r>
          <a:endParaRPr lang="en-US" sz="2400" dirty="0"/>
        </a:p>
      </dgm:t>
    </dgm:pt>
    <dgm:pt modelId="{92AC641C-CFDA-4C65-BA02-2EE7D7CA1399}" type="parTrans" cxnId="{C4153048-1349-41E2-B71A-50DF3D4D0EEC}">
      <dgm:prSet/>
      <dgm:spPr/>
      <dgm:t>
        <a:bodyPr/>
        <a:lstStyle/>
        <a:p>
          <a:endParaRPr lang="en-US"/>
        </a:p>
      </dgm:t>
    </dgm:pt>
    <dgm:pt modelId="{776BB60B-0359-485D-A61C-1109430710AA}" type="sibTrans" cxnId="{C4153048-1349-41E2-B71A-50DF3D4D0EEC}">
      <dgm:prSet/>
      <dgm:spPr/>
      <dgm:t>
        <a:bodyPr/>
        <a:lstStyle/>
        <a:p>
          <a:endParaRPr lang="en-US"/>
        </a:p>
      </dgm:t>
    </dgm:pt>
    <dgm:pt modelId="{473F34BB-BCEC-44E4-935F-B785EF876183}">
      <dgm:prSet custT="1"/>
      <dgm:spPr>
        <a:gradFill rotWithShape="0">
          <a:gsLst>
            <a:gs pos="0">
              <a:srgbClr val="002060"/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</a:gradFill>
      </dgm:spPr>
      <dgm:t>
        <a:bodyPr/>
        <a:lstStyle/>
        <a:p>
          <a:r>
            <a:rPr lang="en-US" sz="2400" dirty="0" smtClean="0"/>
            <a:t>Derived lipids</a:t>
          </a:r>
          <a:endParaRPr lang="en-US" sz="2400" dirty="0"/>
        </a:p>
      </dgm:t>
    </dgm:pt>
    <dgm:pt modelId="{C72451F3-B5B0-4DE4-9403-BA1BE71A3B0D}" type="parTrans" cxnId="{C953FB85-9A91-41D3-A9E6-9F1215323D50}">
      <dgm:prSet/>
      <dgm:spPr/>
      <dgm:t>
        <a:bodyPr/>
        <a:lstStyle/>
        <a:p>
          <a:endParaRPr lang="en-US"/>
        </a:p>
      </dgm:t>
    </dgm:pt>
    <dgm:pt modelId="{03B39A97-A177-4DD9-B7BB-161781A2D255}" type="sibTrans" cxnId="{C953FB85-9A91-41D3-A9E6-9F1215323D50}">
      <dgm:prSet/>
      <dgm:spPr/>
      <dgm:t>
        <a:bodyPr/>
        <a:lstStyle/>
        <a:p>
          <a:endParaRPr lang="en-US"/>
        </a:p>
      </dgm:t>
    </dgm:pt>
    <dgm:pt modelId="{16308F41-D6CF-4842-A7C7-542C074F927D}" type="pres">
      <dgm:prSet presAssocID="{32BB2A4B-2563-4F22-84FC-CFE5B1D5C52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A7DEF82-FCA6-4265-8031-A282D76B5BD1}" type="pres">
      <dgm:prSet presAssocID="{B0E7D688-632D-4616-8977-D93E421241F6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506291-88DE-4690-9E60-3CB222348391}" type="pres">
      <dgm:prSet presAssocID="{ECBD0B11-B29A-4AC9-8B0D-24E805007818}" presName="sibTrans" presStyleCnt="0"/>
      <dgm:spPr/>
      <dgm:t>
        <a:bodyPr/>
        <a:lstStyle/>
        <a:p>
          <a:endParaRPr lang="en-US"/>
        </a:p>
      </dgm:t>
    </dgm:pt>
    <dgm:pt modelId="{35E5284C-4CAA-4A64-AF43-55DB1E6379A4}" type="pres">
      <dgm:prSet presAssocID="{9D30D992-172E-4833-8CCE-CE1C83AD2C95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086E20-28D5-44E5-B6BF-E257F5477937}" type="pres">
      <dgm:prSet presAssocID="{776BB60B-0359-485D-A61C-1109430710AA}" presName="sibTrans" presStyleCnt="0"/>
      <dgm:spPr/>
      <dgm:t>
        <a:bodyPr/>
        <a:lstStyle/>
        <a:p>
          <a:endParaRPr lang="en-US"/>
        </a:p>
      </dgm:t>
    </dgm:pt>
    <dgm:pt modelId="{D60C9C48-9A6F-403E-BEBC-A2573869EFB8}" type="pres">
      <dgm:prSet presAssocID="{473F34BB-BCEC-44E4-935F-B785EF876183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E4F750C-B550-4357-A691-7D3370A1BFE6}" type="presOf" srcId="{B0E7D688-632D-4616-8977-D93E421241F6}" destId="{EA7DEF82-FCA6-4265-8031-A282D76B5BD1}" srcOrd="0" destOrd="0" presId="urn:microsoft.com/office/officeart/2005/8/layout/hList6"/>
    <dgm:cxn modelId="{3C9A5EA8-705D-4B6A-8584-60FDE221AE0F}" type="presOf" srcId="{9D30D992-172E-4833-8CCE-CE1C83AD2C95}" destId="{35E5284C-4CAA-4A64-AF43-55DB1E6379A4}" srcOrd="0" destOrd="0" presId="urn:microsoft.com/office/officeart/2005/8/layout/hList6"/>
    <dgm:cxn modelId="{AF3F0FBD-6AAF-4C17-9EA1-21547C733E3B}" type="presOf" srcId="{32BB2A4B-2563-4F22-84FC-CFE5B1D5C520}" destId="{16308F41-D6CF-4842-A7C7-542C074F927D}" srcOrd="0" destOrd="0" presId="urn:microsoft.com/office/officeart/2005/8/layout/hList6"/>
    <dgm:cxn modelId="{05C2EDC8-2B30-4DA5-8600-4E6D6BE86927}" srcId="{32BB2A4B-2563-4F22-84FC-CFE5B1D5C520}" destId="{B0E7D688-632D-4616-8977-D93E421241F6}" srcOrd="0" destOrd="0" parTransId="{A65CE75C-C18D-4224-BCDF-BD8AFE38650F}" sibTransId="{ECBD0B11-B29A-4AC9-8B0D-24E805007818}"/>
    <dgm:cxn modelId="{67C7E754-0ECB-4216-A6C8-7F744B762398}" type="presOf" srcId="{473F34BB-BCEC-44E4-935F-B785EF876183}" destId="{D60C9C48-9A6F-403E-BEBC-A2573869EFB8}" srcOrd="0" destOrd="0" presId="urn:microsoft.com/office/officeart/2005/8/layout/hList6"/>
    <dgm:cxn modelId="{C4153048-1349-41E2-B71A-50DF3D4D0EEC}" srcId="{32BB2A4B-2563-4F22-84FC-CFE5B1D5C520}" destId="{9D30D992-172E-4833-8CCE-CE1C83AD2C95}" srcOrd="1" destOrd="0" parTransId="{92AC641C-CFDA-4C65-BA02-2EE7D7CA1399}" sibTransId="{776BB60B-0359-485D-A61C-1109430710AA}"/>
    <dgm:cxn modelId="{C953FB85-9A91-41D3-A9E6-9F1215323D50}" srcId="{32BB2A4B-2563-4F22-84FC-CFE5B1D5C520}" destId="{473F34BB-BCEC-44E4-935F-B785EF876183}" srcOrd="2" destOrd="0" parTransId="{C72451F3-B5B0-4DE4-9403-BA1BE71A3B0D}" sibTransId="{03B39A97-A177-4DD9-B7BB-161781A2D255}"/>
    <dgm:cxn modelId="{172BDBEF-0992-4079-AFDD-82381491AA72}" type="presParOf" srcId="{16308F41-D6CF-4842-A7C7-542C074F927D}" destId="{EA7DEF82-FCA6-4265-8031-A282D76B5BD1}" srcOrd="0" destOrd="0" presId="urn:microsoft.com/office/officeart/2005/8/layout/hList6"/>
    <dgm:cxn modelId="{92E45611-BF22-4941-BB25-5F66EFE3FDD2}" type="presParOf" srcId="{16308F41-D6CF-4842-A7C7-542C074F927D}" destId="{53506291-88DE-4690-9E60-3CB222348391}" srcOrd="1" destOrd="0" presId="urn:microsoft.com/office/officeart/2005/8/layout/hList6"/>
    <dgm:cxn modelId="{0C5BFE47-D696-49DE-BFAA-57243A3C501B}" type="presParOf" srcId="{16308F41-D6CF-4842-A7C7-542C074F927D}" destId="{35E5284C-4CAA-4A64-AF43-55DB1E6379A4}" srcOrd="2" destOrd="0" presId="urn:microsoft.com/office/officeart/2005/8/layout/hList6"/>
    <dgm:cxn modelId="{3069AE3A-D267-45CA-A6B5-E83B5985F496}" type="presParOf" srcId="{16308F41-D6CF-4842-A7C7-542C074F927D}" destId="{07086E20-28D5-44E5-B6BF-E257F5477937}" srcOrd="3" destOrd="0" presId="urn:microsoft.com/office/officeart/2005/8/layout/hList6"/>
    <dgm:cxn modelId="{07A4D8EE-A1CD-4966-8729-A3A0A38C4D48}" type="presParOf" srcId="{16308F41-D6CF-4842-A7C7-542C074F927D}" destId="{D60C9C48-9A6F-403E-BEBC-A2573869EFB8}" srcOrd="4" destOrd="0" presId="urn:microsoft.com/office/officeart/2005/8/layout/hList6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E935107-69B1-4C24-ACC3-BB4DC6EA64A8}" type="doc">
      <dgm:prSet loTypeId="urn:microsoft.com/office/officeart/2005/8/layout/lProcess2" loCatId="list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CC0525F1-5C0F-48E3-B7DB-4979599D3F42}">
      <dgm:prSet phldrT="[Text]" custT="1"/>
      <dgm:spPr/>
      <dgm:t>
        <a:bodyPr/>
        <a:lstStyle/>
        <a:p>
          <a:r>
            <a:rPr lang="en-US" sz="2000" dirty="0" smtClean="0"/>
            <a:t>Neutral fats or oils</a:t>
          </a:r>
          <a:endParaRPr lang="en-US" sz="2000" dirty="0"/>
        </a:p>
      </dgm:t>
    </dgm:pt>
    <dgm:pt modelId="{8143E829-00A1-4798-9EA1-5BE3ADAAA98A}" type="parTrans" cxnId="{E71BF03C-DA2D-45FD-B72D-393424A302D7}">
      <dgm:prSet/>
      <dgm:spPr/>
      <dgm:t>
        <a:bodyPr/>
        <a:lstStyle/>
        <a:p>
          <a:endParaRPr lang="en-US"/>
        </a:p>
      </dgm:t>
    </dgm:pt>
    <dgm:pt modelId="{FCE9DB36-6852-42BD-A938-EC536F08EFD0}" type="sibTrans" cxnId="{E71BF03C-DA2D-45FD-B72D-393424A302D7}">
      <dgm:prSet/>
      <dgm:spPr/>
      <dgm:t>
        <a:bodyPr/>
        <a:lstStyle/>
        <a:p>
          <a:endParaRPr lang="en-US"/>
        </a:p>
      </dgm:t>
    </dgm:pt>
    <dgm:pt modelId="{6163DB20-B6C3-4387-9331-4025D66B0B62}">
      <dgm:prSet phldrT="[Text]" custT="1"/>
      <dgm:spPr/>
      <dgm:t>
        <a:bodyPr/>
        <a:lstStyle/>
        <a:p>
          <a:r>
            <a:rPr lang="en-US" sz="2000" dirty="0" smtClean="0"/>
            <a:t>Waxes </a:t>
          </a:r>
          <a:endParaRPr lang="en-US" sz="2000" dirty="0"/>
        </a:p>
      </dgm:t>
    </dgm:pt>
    <dgm:pt modelId="{DB055EB0-401D-4FB4-9F87-AECBB0E42EAF}" type="parTrans" cxnId="{BA4FE3BE-B6F7-4D6D-B6D8-DA892DED1097}">
      <dgm:prSet/>
      <dgm:spPr/>
      <dgm:t>
        <a:bodyPr/>
        <a:lstStyle/>
        <a:p>
          <a:endParaRPr lang="en-US"/>
        </a:p>
      </dgm:t>
    </dgm:pt>
    <dgm:pt modelId="{379E2DDC-9774-4C1E-B35A-21DD3173764F}" type="sibTrans" cxnId="{BA4FE3BE-B6F7-4D6D-B6D8-DA892DED1097}">
      <dgm:prSet/>
      <dgm:spPr/>
      <dgm:t>
        <a:bodyPr/>
        <a:lstStyle/>
        <a:p>
          <a:endParaRPr lang="en-US"/>
        </a:p>
      </dgm:t>
    </dgm:pt>
    <dgm:pt modelId="{37D6DCD3-FAF9-44E3-BB4D-165A1AA1D44D}">
      <dgm:prSet phldrT="[Text]" custT="1"/>
      <dgm:spPr/>
      <dgm:t>
        <a:bodyPr/>
        <a:lstStyle/>
        <a:p>
          <a:r>
            <a:rPr lang="en-US" sz="2000" dirty="0" smtClean="0"/>
            <a:t>Alcohol is other than glycerol</a:t>
          </a:r>
          <a:endParaRPr lang="en-US" sz="2000" dirty="0"/>
        </a:p>
      </dgm:t>
    </dgm:pt>
    <dgm:pt modelId="{AD222F75-1294-4D1B-B456-59F24F8C20FE}" type="sibTrans" cxnId="{9C778EE0-A0E1-4FB0-B8B5-6F4EFA07C351}">
      <dgm:prSet/>
      <dgm:spPr/>
      <dgm:t>
        <a:bodyPr/>
        <a:lstStyle/>
        <a:p>
          <a:endParaRPr lang="en-US"/>
        </a:p>
      </dgm:t>
    </dgm:pt>
    <dgm:pt modelId="{D73011E2-E6FF-4222-AD03-1FBEC875139B}" type="parTrans" cxnId="{9C778EE0-A0E1-4FB0-B8B5-6F4EFA07C351}">
      <dgm:prSet/>
      <dgm:spPr/>
      <dgm:t>
        <a:bodyPr/>
        <a:lstStyle/>
        <a:p>
          <a:endParaRPr lang="en-US"/>
        </a:p>
      </dgm:t>
    </dgm:pt>
    <dgm:pt modelId="{2EC90A88-560F-4289-A6D4-14809F03C42B}">
      <dgm:prSet phldrT="[Text]" custT="1"/>
      <dgm:spPr/>
      <dgm:t>
        <a:bodyPr/>
        <a:lstStyle/>
        <a:p>
          <a:r>
            <a:rPr lang="en-US" sz="2000" dirty="0" smtClean="0"/>
            <a:t>Alcohol is GLYCEROL</a:t>
          </a:r>
          <a:endParaRPr lang="en-US" sz="2000" dirty="0"/>
        </a:p>
      </dgm:t>
    </dgm:pt>
    <dgm:pt modelId="{C95A03A7-F9EA-4C4B-9958-416C19E1D93F}" type="sibTrans" cxnId="{1D759C1D-0EFE-469A-BB26-23B03B120615}">
      <dgm:prSet/>
      <dgm:spPr/>
      <dgm:t>
        <a:bodyPr/>
        <a:lstStyle/>
        <a:p>
          <a:endParaRPr lang="en-US"/>
        </a:p>
      </dgm:t>
    </dgm:pt>
    <dgm:pt modelId="{50ACD803-6A94-401D-9818-3E74B02B1C3F}" type="parTrans" cxnId="{1D759C1D-0EFE-469A-BB26-23B03B120615}">
      <dgm:prSet/>
      <dgm:spPr/>
      <dgm:t>
        <a:bodyPr/>
        <a:lstStyle/>
        <a:p>
          <a:endParaRPr lang="en-US"/>
        </a:p>
      </dgm:t>
    </dgm:pt>
    <dgm:pt modelId="{FF11349C-0DF9-4741-AE94-82F95ACD9EF5}" type="pres">
      <dgm:prSet presAssocID="{5E935107-69B1-4C24-ACC3-BB4DC6EA64A8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F5B3B14-9B9F-4125-AB4F-44E7872D256F}" type="pres">
      <dgm:prSet presAssocID="{CC0525F1-5C0F-48E3-B7DB-4979599D3F42}" presName="compNode" presStyleCnt="0"/>
      <dgm:spPr/>
      <dgm:t>
        <a:bodyPr/>
        <a:lstStyle/>
        <a:p>
          <a:endParaRPr lang="en-US"/>
        </a:p>
      </dgm:t>
    </dgm:pt>
    <dgm:pt modelId="{D9448123-5F98-4256-A287-42482D7AE381}" type="pres">
      <dgm:prSet presAssocID="{CC0525F1-5C0F-48E3-B7DB-4979599D3F42}" presName="aNode" presStyleLbl="bgShp" presStyleIdx="0" presStyleCnt="2"/>
      <dgm:spPr/>
      <dgm:t>
        <a:bodyPr/>
        <a:lstStyle/>
        <a:p>
          <a:endParaRPr lang="en-US"/>
        </a:p>
      </dgm:t>
    </dgm:pt>
    <dgm:pt modelId="{697F1C4D-A8E3-44C6-84E0-A028B869211A}" type="pres">
      <dgm:prSet presAssocID="{CC0525F1-5C0F-48E3-B7DB-4979599D3F42}" presName="textNode" presStyleLbl="bgShp" presStyleIdx="0" presStyleCnt="2"/>
      <dgm:spPr/>
      <dgm:t>
        <a:bodyPr/>
        <a:lstStyle/>
        <a:p>
          <a:endParaRPr lang="en-US"/>
        </a:p>
      </dgm:t>
    </dgm:pt>
    <dgm:pt modelId="{414D617E-69C6-4BDF-8CEE-59634E1A3EC7}" type="pres">
      <dgm:prSet presAssocID="{CC0525F1-5C0F-48E3-B7DB-4979599D3F42}" presName="compChildNode" presStyleCnt="0"/>
      <dgm:spPr/>
      <dgm:t>
        <a:bodyPr/>
        <a:lstStyle/>
        <a:p>
          <a:endParaRPr lang="en-US"/>
        </a:p>
      </dgm:t>
    </dgm:pt>
    <dgm:pt modelId="{9286CE75-8739-48B1-B863-E04F1FB5154B}" type="pres">
      <dgm:prSet presAssocID="{CC0525F1-5C0F-48E3-B7DB-4979599D3F42}" presName="theInnerList" presStyleCnt="0"/>
      <dgm:spPr/>
      <dgm:t>
        <a:bodyPr/>
        <a:lstStyle/>
        <a:p>
          <a:endParaRPr lang="en-US"/>
        </a:p>
      </dgm:t>
    </dgm:pt>
    <dgm:pt modelId="{9A9AE776-B79C-4604-B558-E4C1CE8B194E}" type="pres">
      <dgm:prSet presAssocID="{2EC90A88-560F-4289-A6D4-14809F03C42B}" presName="child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05899F-A120-4896-8E39-3E112C14FEE5}" type="pres">
      <dgm:prSet presAssocID="{CC0525F1-5C0F-48E3-B7DB-4979599D3F42}" presName="aSpace" presStyleCnt="0"/>
      <dgm:spPr/>
      <dgm:t>
        <a:bodyPr/>
        <a:lstStyle/>
        <a:p>
          <a:endParaRPr lang="en-US"/>
        </a:p>
      </dgm:t>
    </dgm:pt>
    <dgm:pt modelId="{E1996C7E-AFE1-4BF3-8837-DE36AC02147E}" type="pres">
      <dgm:prSet presAssocID="{6163DB20-B6C3-4387-9331-4025D66B0B62}" presName="compNode" presStyleCnt="0"/>
      <dgm:spPr/>
      <dgm:t>
        <a:bodyPr/>
        <a:lstStyle/>
        <a:p>
          <a:endParaRPr lang="en-US"/>
        </a:p>
      </dgm:t>
    </dgm:pt>
    <dgm:pt modelId="{A71437B5-5017-41C4-8820-F7F0C7A629A0}" type="pres">
      <dgm:prSet presAssocID="{6163DB20-B6C3-4387-9331-4025D66B0B62}" presName="aNode" presStyleLbl="bgShp" presStyleIdx="1" presStyleCnt="2"/>
      <dgm:spPr/>
      <dgm:t>
        <a:bodyPr/>
        <a:lstStyle/>
        <a:p>
          <a:endParaRPr lang="en-US"/>
        </a:p>
      </dgm:t>
    </dgm:pt>
    <dgm:pt modelId="{850C78B8-1079-4F60-B5BF-B80FC7443BD0}" type="pres">
      <dgm:prSet presAssocID="{6163DB20-B6C3-4387-9331-4025D66B0B62}" presName="textNode" presStyleLbl="bgShp" presStyleIdx="1" presStyleCnt="2"/>
      <dgm:spPr/>
      <dgm:t>
        <a:bodyPr/>
        <a:lstStyle/>
        <a:p>
          <a:endParaRPr lang="en-US"/>
        </a:p>
      </dgm:t>
    </dgm:pt>
    <dgm:pt modelId="{C2ECA6C0-F2F4-4793-989E-EACA98B76ABE}" type="pres">
      <dgm:prSet presAssocID="{6163DB20-B6C3-4387-9331-4025D66B0B62}" presName="compChildNode" presStyleCnt="0"/>
      <dgm:spPr/>
      <dgm:t>
        <a:bodyPr/>
        <a:lstStyle/>
        <a:p>
          <a:endParaRPr lang="en-US"/>
        </a:p>
      </dgm:t>
    </dgm:pt>
    <dgm:pt modelId="{A81D84CE-7D1E-4A97-B39D-69B30503F1A0}" type="pres">
      <dgm:prSet presAssocID="{6163DB20-B6C3-4387-9331-4025D66B0B62}" presName="theInnerList" presStyleCnt="0"/>
      <dgm:spPr/>
      <dgm:t>
        <a:bodyPr/>
        <a:lstStyle/>
        <a:p>
          <a:endParaRPr lang="en-US"/>
        </a:p>
      </dgm:t>
    </dgm:pt>
    <dgm:pt modelId="{CD36B07C-ABED-4CC9-A6B3-0128CAF7A103}" type="pres">
      <dgm:prSet presAssocID="{37D6DCD3-FAF9-44E3-BB4D-165A1AA1D44D}" presName="child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C88E943-AB80-4259-93DA-961AA9625A3D}" type="presOf" srcId="{5E935107-69B1-4C24-ACC3-BB4DC6EA64A8}" destId="{FF11349C-0DF9-4741-AE94-82F95ACD9EF5}" srcOrd="0" destOrd="0" presId="urn:microsoft.com/office/officeart/2005/8/layout/lProcess2"/>
    <dgm:cxn modelId="{4FA65ED2-4FEB-4D61-80B9-610E30E9D765}" type="presOf" srcId="{37D6DCD3-FAF9-44E3-BB4D-165A1AA1D44D}" destId="{CD36B07C-ABED-4CC9-A6B3-0128CAF7A103}" srcOrd="0" destOrd="0" presId="urn:microsoft.com/office/officeart/2005/8/layout/lProcess2"/>
    <dgm:cxn modelId="{BA4FE3BE-B6F7-4D6D-B6D8-DA892DED1097}" srcId="{5E935107-69B1-4C24-ACC3-BB4DC6EA64A8}" destId="{6163DB20-B6C3-4387-9331-4025D66B0B62}" srcOrd="1" destOrd="0" parTransId="{DB055EB0-401D-4FB4-9F87-AECBB0E42EAF}" sibTransId="{379E2DDC-9774-4C1E-B35A-21DD3173764F}"/>
    <dgm:cxn modelId="{903DEA83-BD6C-4C30-A0E0-D24902311768}" type="presOf" srcId="{CC0525F1-5C0F-48E3-B7DB-4979599D3F42}" destId="{D9448123-5F98-4256-A287-42482D7AE381}" srcOrd="0" destOrd="0" presId="urn:microsoft.com/office/officeart/2005/8/layout/lProcess2"/>
    <dgm:cxn modelId="{19F50CF2-7AD8-4DCD-A518-219A691B0D17}" type="presOf" srcId="{6163DB20-B6C3-4387-9331-4025D66B0B62}" destId="{A71437B5-5017-41C4-8820-F7F0C7A629A0}" srcOrd="0" destOrd="0" presId="urn:microsoft.com/office/officeart/2005/8/layout/lProcess2"/>
    <dgm:cxn modelId="{1D759C1D-0EFE-469A-BB26-23B03B120615}" srcId="{CC0525F1-5C0F-48E3-B7DB-4979599D3F42}" destId="{2EC90A88-560F-4289-A6D4-14809F03C42B}" srcOrd="0" destOrd="0" parTransId="{50ACD803-6A94-401D-9818-3E74B02B1C3F}" sibTransId="{C95A03A7-F9EA-4C4B-9958-416C19E1D93F}"/>
    <dgm:cxn modelId="{9163D961-E886-45D8-A5FD-70D5F53FB264}" type="presOf" srcId="{6163DB20-B6C3-4387-9331-4025D66B0B62}" destId="{850C78B8-1079-4F60-B5BF-B80FC7443BD0}" srcOrd="1" destOrd="0" presId="urn:microsoft.com/office/officeart/2005/8/layout/lProcess2"/>
    <dgm:cxn modelId="{E71BF03C-DA2D-45FD-B72D-393424A302D7}" srcId="{5E935107-69B1-4C24-ACC3-BB4DC6EA64A8}" destId="{CC0525F1-5C0F-48E3-B7DB-4979599D3F42}" srcOrd="0" destOrd="0" parTransId="{8143E829-00A1-4798-9EA1-5BE3ADAAA98A}" sibTransId="{FCE9DB36-6852-42BD-A938-EC536F08EFD0}"/>
    <dgm:cxn modelId="{4E61EA6D-123B-4EA2-B3BC-5120CBDF96D4}" type="presOf" srcId="{2EC90A88-560F-4289-A6D4-14809F03C42B}" destId="{9A9AE776-B79C-4604-B558-E4C1CE8B194E}" srcOrd="0" destOrd="0" presId="urn:microsoft.com/office/officeart/2005/8/layout/lProcess2"/>
    <dgm:cxn modelId="{9C778EE0-A0E1-4FB0-B8B5-6F4EFA07C351}" srcId="{6163DB20-B6C3-4387-9331-4025D66B0B62}" destId="{37D6DCD3-FAF9-44E3-BB4D-165A1AA1D44D}" srcOrd="0" destOrd="0" parTransId="{D73011E2-E6FF-4222-AD03-1FBEC875139B}" sibTransId="{AD222F75-1294-4D1B-B456-59F24F8C20FE}"/>
    <dgm:cxn modelId="{EED2BA03-9089-4DEB-A7CD-08772A39F1A4}" type="presOf" srcId="{CC0525F1-5C0F-48E3-B7DB-4979599D3F42}" destId="{697F1C4D-A8E3-44C6-84E0-A028B869211A}" srcOrd="1" destOrd="0" presId="urn:microsoft.com/office/officeart/2005/8/layout/lProcess2"/>
    <dgm:cxn modelId="{3C55BB62-D4B4-4BE4-8E44-A7D1AAE86DDC}" type="presParOf" srcId="{FF11349C-0DF9-4741-AE94-82F95ACD9EF5}" destId="{8F5B3B14-9B9F-4125-AB4F-44E7872D256F}" srcOrd="0" destOrd="0" presId="urn:microsoft.com/office/officeart/2005/8/layout/lProcess2"/>
    <dgm:cxn modelId="{E46369C3-CC4D-400B-859D-F87C9B63FC56}" type="presParOf" srcId="{8F5B3B14-9B9F-4125-AB4F-44E7872D256F}" destId="{D9448123-5F98-4256-A287-42482D7AE381}" srcOrd="0" destOrd="0" presId="urn:microsoft.com/office/officeart/2005/8/layout/lProcess2"/>
    <dgm:cxn modelId="{A85497A5-581A-46AC-9CF5-CFD799FA3628}" type="presParOf" srcId="{8F5B3B14-9B9F-4125-AB4F-44E7872D256F}" destId="{697F1C4D-A8E3-44C6-84E0-A028B869211A}" srcOrd="1" destOrd="0" presId="urn:microsoft.com/office/officeart/2005/8/layout/lProcess2"/>
    <dgm:cxn modelId="{A7441848-40F0-45BC-8356-6A4A50FE58FA}" type="presParOf" srcId="{8F5B3B14-9B9F-4125-AB4F-44E7872D256F}" destId="{414D617E-69C6-4BDF-8CEE-59634E1A3EC7}" srcOrd="2" destOrd="0" presId="urn:microsoft.com/office/officeart/2005/8/layout/lProcess2"/>
    <dgm:cxn modelId="{9BC7E72C-6352-49EE-98C8-0D477A5FB92E}" type="presParOf" srcId="{414D617E-69C6-4BDF-8CEE-59634E1A3EC7}" destId="{9286CE75-8739-48B1-B863-E04F1FB5154B}" srcOrd="0" destOrd="0" presId="urn:microsoft.com/office/officeart/2005/8/layout/lProcess2"/>
    <dgm:cxn modelId="{5F3D3930-EA78-4C16-A4C0-9885DE5CD6E9}" type="presParOf" srcId="{9286CE75-8739-48B1-B863-E04F1FB5154B}" destId="{9A9AE776-B79C-4604-B558-E4C1CE8B194E}" srcOrd="0" destOrd="0" presId="urn:microsoft.com/office/officeart/2005/8/layout/lProcess2"/>
    <dgm:cxn modelId="{8D8CD03C-CB44-4394-96F0-285C3B02F20E}" type="presParOf" srcId="{FF11349C-0DF9-4741-AE94-82F95ACD9EF5}" destId="{6805899F-A120-4896-8E39-3E112C14FEE5}" srcOrd="1" destOrd="0" presId="urn:microsoft.com/office/officeart/2005/8/layout/lProcess2"/>
    <dgm:cxn modelId="{4D229607-40B5-47A0-934F-249880CC2670}" type="presParOf" srcId="{FF11349C-0DF9-4741-AE94-82F95ACD9EF5}" destId="{E1996C7E-AFE1-4BF3-8837-DE36AC02147E}" srcOrd="2" destOrd="0" presId="urn:microsoft.com/office/officeart/2005/8/layout/lProcess2"/>
    <dgm:cxn modelId="{C1A968EB-99D5-4BFF-B874-9779CEECC213}" type="presParOf" srcId="{E1996C7E-AFE1-4BF3-8837-DE36AC02147E}" destId="{A71437B5-5017-41C4-8820-F7F0C7A629A0}" srcOrd="0" destOrd="0" presId="urn:microsoft.com/office/officeart/2005/8/layout/lProcess2"/>
    <dgm:cxn modelId="{0E7A409F-48C2-4CF7-877B-050D02FE5F32}" type="presParOf" srcId="{E1996C7E-AFE1-4BF3-8837-DE36AC02147E}" destId="{850C78B8-1079-4F60-B5BF-B80FC7443BD0}" srcOrd="1" destOrd="0" presId="urn:microsoft.com/office/officeart/2005/8/layout/lProcess2"/>
    <dgm:cxn modelId="{5144F8F8-36F4-4BCC-9293-EECF264B0FF0}" type="presParOf" srcId="{E1996C7E-AFE1-4BF3-8837-DE36AC02147E}" destId="{C2ECA6C0-F2F4-4793-989E-EACA98B76ABE}" srcOrd="2" destOrd="0" presId="urn:microsoft.com/office/officeart/2005/8/layout/lProcess2"/>
    <dgm:cxn modelId="{5CB6A05C-21DB-450D-9736-B06435DD2B6A}" type="presParOf" srcId="{C2ECA6C0-F2F4-4793-989E-EACA98B76ABE}" destId="{A81D84CE-7D1E-4A97-B39D-69B30503F1A0}" srcOrd="0" destOrd="0" presId="urn:microsoft.com/office/officeart/2005/8/layout/lProcess2"/>
    <dgm:cxn modelId="{F20D4A09-4D16-43FF-B3E6-C125DCD1471D}" type="presParOf" srcId="{A81D84CE-7D1E-4A97-B39D-69B30503F1A0}" destId="{CD36B07C-ABED-4CC9-A6B3-0128CAF7A103}" srcOrd="0" destOrd="0" presId="urn:microsoft.com/office/officeart/2005/8/layout/lProcess2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B4B7789-62BB-4775-8236-9B8A4F31CD72}" type="doc">
      <dgm:prSet loTypeId="urn:microsoft.com/office/officeart/2005/8/layout/hList6" loCatId="list" qsTypeId="urn:microsoft.com/office/officeart/2005/8/quickstyle/simple4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1E27EA11-1D6A-4E2C-8FD0-1DD7AC4FC061}">
      <dgm:prSet phldrT="[Text]" custT="1"/>
      <dgm:spPr/>
      <dgm:t>
        <a:bodyPr/>
        <a:lstStyle/>
        <a:p>
          <a:r>
            <a:rPr lang="en-US" sz="2400" dirty="0" smtClean="0"/>
            <a:t>Phospholipids </a:t>
          </a:r>
          <a:endParaRPr lang="en-US" sz="2400" dirty="0"/>
        </a:p>
      </dgm:t>
    </dgm:pt>
    <dgm:pt modelId="{1E04098F-F579-4884-92ED-52784D3BE340}" type="parTrans" cxnId="{6AF4A7A8-A566-4139-BF88-75B438B7A7FF}">
      <dgm:prSet/>
      <dgm:spPr/>
      <dgm:t>
        <a:bodyPr/>
        <a:lstStyle/>
        <a:p>
          <a:endParaRPr lang="en-US"/>
        </a:p>
      </dgm:t>
    </dgm:pt>
    <dgm:pt modelId="{26FFA16C-97C9-42E9-955B-54A232F93510}" type="sibTrans" cxnId="{6AF4A7A8-A566-4139-BF88-75B438B7A7FF}">
      <dgm:prSet/>
      <dgm:spPr/>
      <dgm:t>
        <a:bodyPr/>
        <a:lstStyle/>
        <a:p>
          <a:endParaRPr lang="en-US"/>
        </a:p>
      </dgm:t>
    </dgm:pt>
    <dgm:pt modelId="{0374D7EC-CD3E-4F3B-B54B-AB40473B0A12}">
      <dgm:prSet phldrT="[Text]" custT="1"/>
      <dgm:spPr/>
      <dgm:t>
        <a:bodyPr/>
        <a:lstStyle/>
        <a:p>
          <a:r>
            <a:rPr lang="en-US" sz="2400" dirty="0" smtClean="0"/>
            <a:t>Glycolipids </a:t>
          </a:r>
          <a:endParaRPr lang="en-US" sz="2400" dirty="0"/>
        </a:p>
      </dgm:t>
    </dgm:pt>
    <dgm:pt modelId="{ACA5451B-84A0-4072-BC6C-55604307C56C}" type="parTrans" cxnId="{B8D1556F-6A40-4984-A695-AEAB85AB6359}">
      <dgm:prSet/>
      <dgm:spPr/>
      <dgm:t>
        <a:bodyPr/>
        <a:lstStyle/>
        <a:p>
          <a:endParaRPr lang="en-US"/>
        </a:p>
      </dgm:t>
    </dgm:pt>
    <dgm:pt modelId="{B40E4F4F-0266-4459-9F2F-2D4ECA80B6D1}" type="sibTrans" cxnId="{B8D1556F-6A40-4984-A695-AEAB85AB6359}">
      <dgm:prSet/>
      <dgm:spPr/>
      <dgm:t>
        <a:bodyPr/>
        <a:lstStyle/>
        <a:p>
          <a:endParaRPr lang="en-US"/>
        </a:p>
      </dgm:t>
    </dgm:pt>
    <dgm:pt modelId="{65D44F21-797C-46FE-8651-DEDFFC4A4D30}">
      <dgm:prSet custT="1"/>
      <dgm:spPr/>
      <dgm:t>
        <a:bodyPr/>
        <a:lstStyle/>
        <a:p>
          <a:r>
            <a:rPr lang="en-US" sz="2400" dirty="0" smtClean="0"/>
            <a:t>Lipoproteins </a:t>
          </a:r>
          <a:endParaRPr lang="en-US" sz="2400" dirty="0"/>
        </a:p>
      </dgm:t>
    </dgm:pt>
    <dgm:pt modelId="{44B738A2-7190-4129-ACD0-23B1F6B32350}" type="parTrans" cxnId="{2AB3EFA9-EDDB-4415-8561-7EE15BDBBDCF}">
      <dgm:prSet/>
      <dgm:spPr/>
      <dgm:t>
        <a:bodyPr/>
        <a:lstStyle/>
        <a:p>
          <a:endParaRPr lang="en-US"/>
        </a:p>
      </dgm:t>
    </dgm:pt>
    <dgm:pt modelId="{6765FB09-6C99-40C8-A8D1-744032028524}" type="sibTrans" cxnId="{2AB3EFA9-EDDB-4415-8561-7EE15BDBBDCF}">
      <dgm:prSet/>
      <dgm:spPr/>
      <dgm:t>
        <a:bodyPr/>
        <a:lstStyle/>
        <a:p>
          <a:endParaRPr lang="en-US"/>
        </a:p>
      </dgm:t>
    </dgm:pt>
    <dgm:pt modelId="{79DCF6FB-386F-4898-AD9A-C0BF72830760}" type="pres">
      <dgm:prSet presAssocID="{0B4B7789-62BB-4775-8236-9B8A4F31CD72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40C1184-64FB-424F-8733-93EA41C1A576}" type="pres">
      <dgm:prSet presAssocID="{1E27EA11-1D6A-4E2C-8FD0-1DD7AC4FC061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ED4E6A-693D-4D98-B162-874FF33CD4C9}" type="pres">
      <dgm:prSet presAssocID="{26FFA16C-97C9-42E9-955B-54A232F93510}" presName="sibTrans" presStyleCnt="0"/>
      <dgm:spPr/>
      <dgm:t>
        <a:bodyPr/>
        <a:lstStyle/>
        <a:p>
          <a:endParaRPr lang="en-US"/>
        </a:p>
      </dgm:t>
    </dgm:pt>
    <dgm:pt modelId="{F44514CA-082D-40AC-B0F6-DDB1D6253593}" type="pres">
      <dgm:prSet presAssocID="{0374D7EC-CD3E-4F3B-B54B-AB40473B0A12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7FC567-0AEF-45B3-9D55-92CEAE7B2ABF}" type="pres">
      <dgm:prSet presAssocID="{B40E4F4F-0266-4459-9F2F-2D4ECA80B6D1}" presName="sibTrans" presStyleCnt="0"/>
      <dgm:spPr/>
      <dgm:t>
        <a:bodyPr/>
        <a:lstStyle/>
        <a:p>
          <a:endParaRPr lang="en-US"/>
        </a:p>
      </dgm:t>
    </dgm:pt>
    <dgm:pt modelId="{FD340C4E-5885-4CD0-B29C-D604E1BC52AE}" type="pres">
      <dgm:prSet presAssocID="{65D44F21-797C-46FE-8651-DEDFFC4A4D30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79550A4-BAAA-4705-AD91-B09AA3DD1EEE}" type="presOf" srcId="{65D44F21-797C-46FE-8651-DEDFFC4A4D30}" destId="{FD340C4E-5885-4CD0-B29C-D604E1BC52AE}" srcOrd="0" destOrd="0" presId="urn:microsoft.com/office/officeart/2005/8/layout/hList6"/>
    <dgm:cxn modelId="{6AF4A7A8-A566-4139-BF88-75B438B7A7FF}" srcId="{0B4B7789-62BB-4775-8236-9B8A4F31CD72}" destId="{1E27EA11-1D6A-4E2C-8FD0-1DD7AC4FC061}" srcOrd="0" destOrd="0" parTransId="{1E04098F-F579-4884-92ED-52784D3BE340}" sibTransId="{26FFA16C-97C9-42E9-955B-54A232F93510}"/>
    <dgm:cxn modelId="{B8D1556F-6A40-4984-A695-AEAB85AB6359}" srcId="{0B4B7789-62BB-4775-8236-9B8A4F31CD72}" destId="{0374D7EC-CD3E-4F3B-B54B-AB40473B0A12}" srcOrd="1" destOrd="0" parTransId="{ACA5451B-84A0-4072-BC6C-55604307C56C}" sibTransId="{B40E4F4F-0266-4459-9F2F-2D4ECA80B6D1}"/>
    <dgm:cxn modelId="{B56AD264-EA88-4C75-B5C3-8946A1F1E7E3}" type="presOf" srcId="{0B4B7789-62BB-4775-8236-9B8A4F31CD72}" destId="{79DCF6FB-386F-4898-AD9A-C0BF72830760}" srcOrd="0" destOrd="0" presId="urn:microsoft.com/office/officeart/2005/8/layout/hList6"/>
    <dgm:cxn modelId="{4164D71D-1360-424C-B69B-D08A6D1C64DC}" type="presOf" srcId="{1E27EA11-1D6A-4E2C-8FD0-1DD7AC4FC061}" destId="{F40C1184-64FB-424F-8733-93EA41C1A576}" srcOrd="0" destOrd="0" presId="urn:microsoft.com/office/officeart/2005/8/layout/hList6"/>
    <dgm:cxn modelId="{2AB3EFA9-EDDB-4415-8561-7EE15BDBBDCF}" srcId="{0B4B7789-62BB-4775-8236-9B8A4F31CD72}" destId="{65D44F21-797C-46FE-8651-DEDFFC4A4D30}" srcOrd="2" destOrd="0" parTransId="{44B738A2-7190-4129-ACD0-23B1F6B32350}" sibTransId="{6765FB09-6C99-40C8-A8D1-744032028524}"/>
    <dgm:cxn modelId="{F99B8FD7-FBA4-411F-814F-FE4FDB06336F}" type="presOf" srcId="{0374D7EC-CD3E-4F3B-B54B-AB40473B0A12}" destId="{F44514CA-082D-40AC-B0F6-DDB1D6253593}" srcOrd="0" destOrd="0" presId="urn:microsoft.com/office/officeart/2005/8/layout/hList6"/>
    <dgm:cxn modelId="{15B9B049-F598-49E2-ADE1-04DF6DD1BD8C}" type="presParOf" srcId="{79DCF6FB-386F-4898-AD9A-C0BF72830760}" destId="{F40C1184-64FB-424F-8733-93EA41C1A576}" srcOrd="0" destOrd="0" presId="urn:microsoft.com/office/officeart/2005/8/layout/hList6"/>
    <dgm:cxn modelId="{DEEBA2E3-1404-4127-91DA-7171811A915C}" type="presParOf" srcId="{79DCF6FB-386F-4898-AD9A-C0BF72830760}" destId="{29ED4E6A-693D-4D98-B162-874FF33CD4C9}" srcOrd="1" destOrd="0" presId="urn:microsoft.com/office/officeart/2005/8/layout/hList6"/>
    <dgm:cxn modelId="{E68CCF0C-EB7A-49FA-AF3C-6CB6CF5DF76A}" type="presParOf" srcId="{79DCF6FB-386F-4898-AD9A-C0BF72830760}" destId="{F44514CA-082D-40AC-B0F6-DDB1D6253593}" srcOrd="2" destOrd="0" presId="urn:microsoft.com/office/officeart/2005/8/layout/hList6"/>
    <dgm:cxn modelId="{4FF90708-764A-4D65-8866-AC99889EA6DE}" type="presParOf" srcId="{79DCF6FB-386F-4898-AD9A-C0BF72830760}" destId="{817FC567-0AEF-45B3-9D55-92CEAE7B2ABF}" srcOrd="3" destOrd="0" presId="urn:microsoft.com/office/officeart/2005/8/layout/hList6"/>
    <dgm:cxn modelId="{6917AF9C-34AE-4932-8FAD-6188945A6D05}" type="presParOf" srcId="{79DCF6FB-386F-4898-AD9A-C0BF72830760}" destId="{FD340C4E-5885-4CD0-B29C-D604E1BC52AE}" srcOrd="4" destOrd="0" presId="urn:microsoft.com/office/officeart/2005/8/layout/hList6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7A169EE-D087-4DD7-9B99-5CF74AFCB617}" type="doc">
      <dgm:prSet loTypeId="urn:microsoft.com/office/officeart/2005/8/layout/hList3" loCatId="list" qsTypeId="urn:microsoft.com/office/officeart/2005/8/quickstyle/simple5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DFBEB88C-4682-4939-BD79-94A1234C95DF}">
      <dgm:prSet phldrT="[Text]" custT="1"/>
      <dgm:spPr/>
      <dgm:t>
        <a:bodyPr/>
        <a:lstStyle/>
        <a:p>
          <a:r>
            <a:rPr lang="en-US" sz="2400" dirty="0" smtClean="0"/>
            <a:t>Example </a:t>
          </a:r>
          <a:endParaRPr lang="en-US" sz="2400" dirty="0"/>
        </a:p>
      </dgm:t>
    </dgm:pt>
    <dgm:pt modelId="{22C3A234-FEE9-4C08-9C0A-6AA6E948E290}" type="parTrans" cxnId="{8AB7C5AF-E9D7-485F-8ADA-0FE0CD96DE86}">
      <dgm:prSet/>
      <dgm:spPr/>
      <dgm:t>
        <a:bodyPr/>
        <a:lstStyle/>
        <a:p>
          <a:endParaRPr lang="en-US"/>
        </a:p>
      </dgm:t>
    </dgm:pt>
    <dgm:pt modelId="{70084D8A-C40B-40A2-B7B1-747B1593B37A}" type="sibTrans" cxnId="{8AB7C5AF-E9D7-485F-8ADA-0FE0CD96DE86}">
      <dgm:prSet/>
      <dgm:spPr/>
      <dgm:t>
        <a:bodyPr/>
        <a:lstStyle/>
        <a:p>
          <a:endParaRPr lang="en-US"/>
        </a:p>
      </dgm:t>
    </dgm:pt>
    <dgm:pt modelId="{3E01FBF0-6A44-4EE3-A51C-EE8C9E140A06}">
      <dgm:prSet phldrT="[Text]" custT="1"/>
      <dgm:spPr/>
      <dgm:t>
        <a:bodyPr/>
        <a:lstStyle/>
        <a:p>
          <a:r>
            <a:rPr lang="en-US" sz="2400" dirty="0" smtClean="0"/>
            <a:t>Fatty acids</a:t>
          </a:r>
          <a:endParaRPr lang="en-US" sz="2400" dirty="0"/>
        </a:p>
      </dgm:t>
    </dgm:pt>
    <dgm:pt modelId="{031F6199-D6FB-4D04-B0B2-F58E0497B5CB}" type="parTrans" cxnId="{673B8E66-844D-4EAC-AA9D-42F01A86B263}">
      <dgm:prSet/>
      <dgm:spPr/>
      <dgm:t>
        <a:bodyPr/>
        <a:lstStyle/>
        <a:p>
          <a:endParaRPr lang="en-US"/>
        </a:p>
      </dgm:t>
    </dgm:pt>
    <dgm:pt modelId="{1DEB6923-B620-4647-80AF-14DB54181646}" type="sibTrans" cxnId="{673B8E66-844D-4EAC-AA9D-42F01A86B263}">
      <dgm:prSet/>
      <dgm:spPr/>
      <dgm:t>
        <a:bodyPr/>
        <a:lstStyle/>
        <a:p>
          <a:endParaRPr lang="en-US"/>
        </a:p>
      </dgm:t>
    </dgm:pt>
    <dgm:pt modelId="{6A5D20F4-BF0A-4700-9268-27709004E1C2}">
      <dgm:prSet custT="1"/>
      <dgm:spPr/>
      <dgm:t>
        <a:bodyPr/>
        <a:lstStyle/>
        <a:p>
          <a:r>
            <a:rPr lang="en-US" sz="2400" dirty="0" smtClean="0"/>
            <a:t>Steroids </a:t>
          </a:r>
          <a:endParaRPr lang="en-US" sz="2400" dirty="0"/>
        </a:p>
      </dgm:t>
    </dgm:pt>
    <dgm:pt modelId="{5DFB0A80-16B5-4A43-A6BA-3BA6A788FF75}" type="parTrans" cxnId="{930D2D6A-3EA3-4E0F-8C5E-22B97AB0859D}">
      <dgm:prSet/>
      <dgm:spPr/>
      <dgm:t>
        <a:bodyPr/>
        <a:lstStyle/>
        <a:p>
          <a:endParaRPr lang="en-US"/>
        </a:p>
      </dgm:t>
    </dgm:pt>
    <dgm:pt modelId="{AC3F5CE8-0B98-4690-8D6E-F54260A77AFF}" type="sibTrans" cxnId="{930D2D6A-3EA3-4E0F-8C5E-22B97AB0859D}">
      <dgm:prSet/>
      <dgm:spPr/>
      <dgm:t>
        <a:bodyPr/>
        <a:lstStyle/>
        <a:p>
          <a:endParaRPr lang="en-US"/>
        </a:p>
      </dgm:t>
    </dgm:pt>
    <dgm:pt modelId="{595A3E07-12A4-4BA1-AF11-5D8B5991659E}">
      <dgm:prSet custT="1"/>
      <dgm:spPr/>
      <dgm:t>
        <a:bodyPr/>
        <a:lstStyle/>
        <a:p>
          <a:r>
            <a:rPr lang="en-US" sz="2400" dirty="0" smtClean="0"/>
            <a:t>Cholesterol </a:t>
          </a:r>
          <a:endParaRPr lang="en-US" sz="2400" dirty="0"/>
        </a:p>
      </dgm:t>
    </dgm:pt>
    <dgm:pt modelId="{859B72D0-3F8B-472B-B773-F720BE2FE72F}" type="parTrans" cxnId="{7F91FF97-D97B-4125-AB00-0AE534C692A9}">
      <dgm:prSet/>
      <dgm:spPr/>
      <dgm:t>
        <a:bodyPr/>
        <a:lstStyle/>
        <a:p>
          <a:endParaRPr lang="en-US"/>
        </a:p>
      </dgm:t>
    </dgm:pt>
    <dgm:pt modelId="{A4CCF480-0647-49FC-AE44-5A94BC47159B}" type="sibTrans" cxnId="{7F91FF97-D97B-4125-AB00-0AE534C692A9}">
      <dgm:prSet/>
      <dgm:spPr/>
      <dgm:t>
        <a:bodyPr/>
        <a:lstStyle/>
        <a:p>
          <a:endParaRPr lang="en-US"/>
        </a:p>
      </dgm:t>
    </dgm:pt>
    <dgm:pt modelId="{BAD9673E-4F67-46E0-93E0-F1E688AD151C}">
      <dgm:prSet custT="1"/>
      <dgm:spPr/>
      <dgm:t>
        <a:bodyPr/>
        <a:lstStyle/>
        <a:p>
          <a:r>
            <a:rPr lang="en-US" sz="2400" dirty="0" smtClean="0"/>
            <a:t>Vitamin A and D</a:t>
          </a:r>
          <a:endParaRPr lang="en-US" sz="2400" dirty="0"/>
        </a:p>
      </dgm:t>
    </dgm:pt>
    <dgm:pt modelId="{AF1B3AEB-EDFF-4C33-821A-029D330FC807}" type="sibTrans" cxnId="{869CC0F5-F517-4C0C-87DB-B8C1A00BE65B}">
      <dgm:prSet/>
      <dgm:spPr/>
      <dgm:t>
        <a:bodyPr/>
        <a:lstStyle/>
        <a:p>
          <a:endParaRPr lang="en-US"/>
        </a:p>
      </dgm:t>
    </dgm:pt>
    <dgm:pt modelId="{5BAA90B8-D3C8-4FB4-B44C-C228E3C16817}" type="parTrans" cxnId="{869CC0F5-F517-4C0C-87DB-B8C1A00BE65B}">
      <dgm:prSet/>
      <dgm:spPr/>
      <dgm:t>
        <a:bodyPr/>
        <a:lstStyle/>
        <a:p>
          <a:endParaRPr lang="en-US"/>
        </a:p>
      </dgm:t>
    </dgm:pt>
    <dgm:pt modelId="{64BE01C7-7833-4054-B331-9BF27E0796D0}" type="pres">
      <dgm:prSet presAssocID="{67A169EE-D087-4DD7-9B99-5CF74AFCB617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FFDA997-30CD-4129-8F02-13E969FD644C}" type="pres">
      <dgm:prSet presAssocID="{DFBEB88C-4682-4939-BD79-94A1234C95DF}" presName="roof" presStyleLbl="dkBgShp" presStyleIdx="0" presStyleCnt="2"/>
      <dgm:spPr/>
      <dgm:t>
        <a:bodyPr/>
        <a:lstStyle/>
        <a:p>
          <a:endParaRPr lang="en-US"/>
        </a:p>
      </dgm:t>
    </dgm:pt>
    <dgm:pt modelId="{D827DD74-36DA-4712-B2A5-ABA2E58A3C18}" type="pres">
      <dgm:prSet presAssocID="{DFBEB88C-4682-4939-BD79-94A1234C95DF}" presName="pillars" presStyleCnt="0"/>
      <dgm:spPr/>
      <dgm:t>
        <a:bodyPr/>
        <a:lstStyle/>
        <a:p>
          <a:endParaRPr lang="en-US"/>
        </a:p>
      </dgm:t>
    </dgm:pt>
    <dgm:pt modelId="{E70A954D-1CCB-47D6-9C48-2ED67688221A}" type="pres">
      <dgm:prSet presAssocID="{DFBEB88C-4682-4939-BD79-94A1234C95DF}" presName="pillar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CD0C79-9458-4B96-A2EA-444CA2B55290}" type="pres">
      <dgm:prSet presAssocID="{6A5D20F4-BF0A-4700-9268-27709004E1C2}" presName="pillarX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668270-F81A-45A8-8520-E71352FF922F}" type="pres">
      <dgm:prSet presAssocID="{595A3E07-12A4-4BA1-AF11-5D8B5991659E}" presName="pillarX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986A881-5C72-45D4-9D97-387752905028}" type="pres">
      <dgm:prSet presAssocID="{BAD9673E-4F67-46E0-93E0-F1E688AD151C}" presName="pillarX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A7B03AD-A317-4501-8FDE-DA5C4EDC2A09}" type="pres">
      <dgm:prSet presAssocID="{DFBEB88C-4682-4939-BD79-94A1234C95DF}" presName="base" presStyleLbl="dkBgShp" presStyleIdx="1" presStyleCnt="2"/>
      <dgm:spPr/>
      <dgm:t>
        <a:bodyPr/>
        <a:lstStyle/>
        <a:p>
          <a:endParaRPr lang="en-US"/>
        </a:p>
      </dgm:t>
    </dgm:pt>
  </dgm:ptLst>
  <dgm:cxnLst>
    <dgm:cxn modelId="{869CC0F5-F517-4C0C-87DB-B8C1A00BE65B}" srcId="{DFBEB88C-4682-4939-BD79-94A1234C95DF}" destId="{BAD9673E-4F67-46E0-93E0-F1E688AD151C}" srcOrd="3" destOrd="0" parTransId="{5BAA90B8-D3C8-4FB4-B44C-C228E3C16817}" sibTransId="{AF1B3AEB-EDFF-4C33-821A-029D330FC807}"/>
    <dgm:cxn modelId="{930D2D6A-3EA3-4E0F-8C5E-22B97AB0859D}" srcId="{DFBEB88C-4682-4939-BD79-94A1234C95DF}" destId="{6A5D20F4-BF0A-4700-9268-27709004E1C2}" srcOrd="1" destOrd="0" parTransId="{5DFB0A80-16B5-4A43-A6BA-3BA6A788FF75}" sibTransId="{AC3F5CE8-0B98-4690-8D6E-F54260A77AFF}"/>
    <dgm:cxn modelId="{EF3BF01D-4585-4457-8483-BF459DA7A6E1}" type="presOf" srcId="{595A3E07-12A4-4BA1-AF11-5D8B5991659E}" destId="{3C668270-F81A-45A8-8520-E71352FF922F}" srcOrd="0" destOrd="0" presId="urn:microsoft.com/office/officeart/2005/8/layout/hList3"/>
    <dgm:cxn modelId="{1C56F684-C4AB-47A0-A646-127EB387595F}" type="presOf" srcId="{3E01FBF0-6A44-4EE3-A51C-EE8C9E140A06}" destId="{E70A954D-1CCB-47D6-9C48-2ED67688221A}" srcOrd="0" destOrd="0" presId="urn:microsoft.com/office/officeart/2005/8/layout/hList3"/>
    <dgm:cxn modelId="{682F5515-B6C8-4083-8D72-D4C8D8847A45}" type="presOf" srcId="{BAD9673E-4F67-46E0-93E0-F1E688AD151C}" destId="{F986A881-5C72-45D4-9D97-387752905028}" srcOrd="0" destOrd="0" presId="urn:microsoft.com/office/officeart/2005/8/layout/hList3"/>
    <dgm:cxn modelId="{5273B739-6267-4336-9547-E26770C569EA}" type="presOf" srcId="{6A5D20F4-BF0A-4700-9268-27709004E1C2}" destId="{69CD0C79-9458-4B96-A2EA-444CA2B55290}" srcOrd="0" destOrd="0" presId="urn:microsoft.com/office/officeart/2005/8/layout/hList3"/>
    <dgm:cxn modelId="{7F91FF97-D97B-4125-AB00-0AE534C692A9}" srcId="{DFBEB88C-4682-4939-BD79-94A1234C95DF}" destId="{595A3E07-12A4-4BA1-AF11-5D8B5991659E}" srcOrd="2" destOrd="0" parTransId="{859B72D0-3F8B-472B-B773-F720BE2FE72F}" sibTransId="{A4CCF480-0647-49FC-AE44-5A94BC47159B}"/>
    <dgm:cxn modelId="{E62F6071-E1BD-4C3F-95CF-B185FBA3CB65}" type="presOf" srcId="{67A169EE-D087-4DD7-9B99-5CF74AFCB617}" destId="{64BE01C7-7833-4054-B331-9BF27E0796D0}" srcOrd="0" destOrd="0" presId="urn:microsoft.com/office/officeart/2005/8/layout/hList3"/>
    <dgm:cxn modelId="{8AB7C5AF-E9D7-485F-8ADA-0FE0CD96DE86}" srcId="{67A169EE-D087-4DD7-9B99-5CF74AFCB617}" destId="{DFBEB88C-4682-4939-BD79-94A1234C95DF}" srcOrd="0" destOrd="0" parTransId="{22C3A234-FEE9-4C08-9C0A-6AA6E948E290}" sibTransId="{70084D8A-C40B-40A2-B7B1-747B1593B37A}"/>
    <dgm:cxn modelId="{673B8E66-844D-4EAC-AA9D-42F01A86B263}" srcId="{DFBEB88C-4682-4939-BD79-94A1234C95DF}" destId="{3E01FBF0-6A44-4EE3-A51C-EE8C9E140A06}" srcOrd="0" destOrd="0" parTransId="{031F6199-D6FB-4D04-B0B2-F58E0497B5CB}" sibTransId="{1DEB6923-B620-4647-80AF-14DB54181646}"/>
    <dgm:cxn modelId="{37E22490-FFB7-4DBD-9BE0-421C27633EDE}" type="presOf" srcId="{DFBEB88C-4682-4939-BD79-94A1234C95DF}" destId="{4FFDA997-30CD-4129-8F02-13E969FD644C}" srcOrd="0" destOrd="0" presId="urn:microsoft.com/office/officeart/2005/8/layout/hList3"/>
    <dgm:cxn modelId="{53DC1688-0E34-48C9-8F13-B445719D90FD}" type="presParOf" srcId="{64BE01C7-7833-4054-B331-9BF27E0796D0}" destId="{4FFDA997-30CD-4129-8F02-13E969FD644C}" srcOrd="0" destOrd="0" presId="urn:microsoft.com/office/officeart/2005/8/layout/hList3"/>
    <dgm:cxn modelId="{93139005-484E-4BAE-85FA-C4D3EF0789E9}" type="presParOf" srcId="{64BE01C7-7833-4054-B331-9BF27E0796D0}" destId="{D827DD74-36DA-4712-B2A5-ABA2E58A3C18}" srcOrd="1" destOrd="0" presId="urn:microsoft.com/office/officeart/2005/8/layout/hList3"/>
    <dgm:cxn modelId="{994FEB22-A2A4-4391-B3D4-92DD322590E1}" type="presParOf" srcId="{D827DD74-36DA-4712-B2A5-ABA2E58A3C18}" destId="{E70A954D-1CCB-47D6-9C48-2ED67688221A}" srcOrd="0" destOrd="0" presId="urn:microsoft.com/office/officeart/2005/8/layout/hList3"/>
    <dgm:cxn modelId="{D229D0B3-7F04-4E54-AFE2-6AC4DA84C7EC}" type="presParOf" srcId="{D827DD74-36DA-4712-B2A5-ABA2E58A3C18}" destId="{69CD0C79-9458-4B96-A2EA-444CA2B55290}" srcOrd="1" destOrd="0" presId="urn:microsoft.com/office/officeart/2005/8/layout/hList3"/>
    <dgm:cxn modelId="{395181C5-D08A-4037-8568-7ECF4BFE626F}" type="presParOf" srcId="{D827DD74-36DA-4712-B2A5-ABA2E58A3C18}" destId="{3C668270-F81A-45A8-8520-E71352FF922F}" srcOrd="2" destOrd="0" presId="urn:microsoft.com/office/officeart/2005/8/layout/hList3"/>
    <dgm:cxn modelId="{B69C48CD-9315-4CCD-B484-96CB9779BF37}" type="presParOf" srcId="{D827DD74-36DA-4712-B2A5-ABA2E58A3C18}" destId="{F986A881-5C72-45D4-9D97-387752905028}" srcOrd="3" destOrd="0" presId="urn:microsoft.com/office/officeart/2005/8/layout/hList3"/>
    <dgm:cxn modelId="{DEE11374-2E0A-4C4B-84AE-AF57356CE816}" type="presParOf" srcId="{64BE01C7-7833-4054-B331-9BF27E0796D0}" destId="{5A7B03AD-A317-4501-8FDE-DA5C4EDC2A09}" srcOrd="2" destOrd="0" presId="urn:microsoft.com/office/officeart/2005/8/layout/hList3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B559F0F-4512-4C56-8DE3-16EFEC57C961}" type="doc">
      <dgm:prSet loTypeId="urn:microsoft.com/office/officeart/2005/8/layout/hProcess9" loCatId="process" qsTypeId="urn:microsoft.com/office/officeart/2005/8/quickstyle/simple2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80C89899-1F03-4CAC-AB92-CA05A0A23A8C}">
      <dgm:prSet/>
      <dgm:spPr/>
      <dgm:t>
        <a:bodyPr/>
        <a:lstStyle/>
        <a:p>
          <a:pPr rtl="0"/>
          <a:r>
            <a:rPr lang="en-US" dirty="0" smtClean="0"/>
            <a:t>Storage form of energy</a:t>
          </a:r>
          <a:endParaRPr lang="en-US" dirty="0"/>
        </a:p>
      </dgm:t>
    </dgm:pt>
    <dgm:pt modelId="{C12A93E3-B1A3-4A25-B8DC-48834382857C}" type="parTrans" cxnId="{F12C80D7-A757-49C0-9F05-65AE92CDF08F}">
      <dgm:prSet/>
      <dgm:spPr/>
      <dgm:t>
        <a:bodyPr/>
        <a:lstStyle/>
        <a:p>
          <a:endParaRPr lang="en-US"/>
        </a:p>
      </dgm:t>
    </dgm:pt>
    <dgm:pt modelId="{19A17A43-8CE2-4762-AEEA-9E0F1A2057C9}" type="sibTrans" cxnId="{F12C80D7-A757-49C0-9F05-65AE92CDF08F}">
      <dgm:prSet/>
      <dgm:spPr/>
      <dgm:t>
        <a:bodyPr/>
        <a:lstStyle/>
        <a:p>
          <a:endParaRPr lang="en-US"/>
        </a:p>
      </dgm:t>
    </dgm:pt>
    <dgm:pt modelId="{F04FEC92-072E-4EFD-9F57-0ED6680A9120}">
      <dgm:prSet/>
      <dgm:spPr/>
      <dgm:t>
        <a:bodyPr/>
        <a:lstStyle/>
        <a:p>
          <a:pPr rtl="0"/>
          <a:r>
            <a:rPr lang="en-US" smtClean="0"/>
            <a:t>Structural component of cell membrane.</a:t>
          </a:r>
          <a:endParaRPr lang="en-US"/>
        </a:p>
      </dgm:t>
    </dgm:pt>
    <dgm:pt modelId="{7BB50917-38D1-46CC-9EF9-34E2E94A63ED}" type="parTrans" cxnId="{A7F251D7-3667-4AD2-8146-0B56E73B9DD4}">
      <dgm:prSet/>
      <dgm:spPr/>
      <dgm:t>
        <a:bodyPr/>
        <a:lstStyle/>
        <a:p>
          <a:endParaRPr lang="en-US"/>
        </a:p>
      </dgm:t>
    </dgm:pt>
    <dgm:pt modelId="{2E7C9287-3C10-4B76-8EED-5B7FCD070F1B}" type="sibTrans" cxnId="{A7F251D7-3667-4AD2-8146-0B56E73B9DD4}">
      <dgm:prSet/>
      <dgm:spPr/>
      <dgm:t>
        <a:bodyPr/>
        <a:lstStyle/>
        <a:p>
          <a:endParaRPr lang="en-US"/>
        </a:p>
      </dgm:t>
    </dgm:pt>
    <dgm:pt modelId="{BA730305-06C6-400E-B64E-3BD87FDF7318}">
      <dgm:prSet/>
      <dgm:spPr/>
      <dgm:t>
        <a:bodyPr/>
        <a:lstStyle/>
        <a:p>
          <a:pPr rtl="0"/>
          <a:r>
            <a:rPr lang="en-US" smtClean="0"/>
            <a:t>Precursor of many steroid hormones, vitamin D</a:t>
          </a:r>
          <a:endParaRPr lang="en-US"/>
        </a:p>
      </dgm:t>
    </dgm:pt>
    <dgm:pt modelId="{089D1894-1FFF-4093-8B06-9BBF5223B85C}" type="parTrans" cxnId="{39A78838-5401-46BE-8C31-14CE6C919FA7}">
      <dgm:prSet/>
      <dgm:spPr/>
      <dgm:t>
        <a:bodyPr/>
        <a:lstStyle/>
        <a:p>
          <a:endParaRPr lang="en-US"/>
        </a:p>
      </dgm:t>
    </dgm:pt>
    <dgm:pt modelId="{A4FB4734-50EE-49AE-B6BE-A72C96BFD385}" type="sibTrans" cxnId="{39A78838-5401-46BE-8C31-14CE6C919FA7}">
      <dgm:prSet/>
      <dgm:spPr/>
      <dgm:t>
        <a:bodyPr/>
        <a:lstStyle/>
        <a:p>
          <a:endParaRPr lang="en-US"/>
        </a:p>
      </dgm:t>
    </dgm:pt>
    <dgm:pt modelId="{443F4376-E92F-4088-AB5F-C74D78844F70}">
      <dgm:prSet/>
      <dgm:spPr/>
      <dgm:t>
        <a:bodyPr/>
        <a:lstStyle/>
        <a:p>
          <a:pPr rtl="0"/>
          <a:r>
            <a:rPr lang="en-US" smtClean="0"/>
            <a:t>Act as thermal insulator</a:t>
          </a:r>
          <a:endParaRPr lang="en-US"/>
        </a:p>
      </dgm:t>
    </dgm:pt>
    <dgm:pt modelId="{960E8C17-9E41-4F47-B839-8662326A2A6D}" type="parTrans" cxnId="{CDE3D3FE-380B-4EE7-A6C2-25D355AA5E9E}">
      <dgm:prSet/>
      <dgm:spPr/>
      <dgm:t>
        <a:bodyPr/>
        <a:lstStyle/>
        <a:p>
          <a:endParaRPr lang="en-US"/>
        </a:p>
      </dgm:t>
    </dgm:pt>
    <dgm:pt modelId="{666A9066-A011-4DDC-9875-255B4F510278}" type="sibTrans" cxnId="{CDE3D3FE-380B-4EE7-A6C2-25D355AA5E9E}">
      <dgm:prSet/>
      <dgm:spPr/>
      <dgm:t>
        <a:bodyPr/>
        <a:lstStyle/>
        <a:p>
          <a:endParaRPr lang="en-US"/>
        </a:p>
      </dgm:t>
    </dgm:pt>
    <dgm:pt modelId="{900F4563-A4D6-49DB-B3E7-6EAA7EED113C}">
      <dgm:prSet/>
      <dgm:spPr/>
      <dgm:t>
        <a:bodyPr/>
        <a:lstStyle/>
        <a:p>
          <a:pPr rtl="0"/>
          <a:r>
            <a:rPr lang="en-US" smtClean="0"/>
            <a:t>Protection of internal organs</a:t>
          </a:r>
          <a:endParaRPr lang="en-US"/>
        </a:p>
      </dgm:t>
    </dgm:pt>
    <dgm:pt modelId="{48B81255-C390-4ADC-97CF-64D01835D71E}" type="parTrans" cxnId="{95FA68A1-8C93-4CEF-8BCA-A114C3A7B89C}">
      <dgm:prSet/>
      <dgm:spPr/>
      <dgm:t>
        <a:bodyPr/>
        <a:lstStyle/>
        <a:p>
          <a:endParaRPr lang="en-US"/>
        </a:p>
      </dgm:t>
    </dgm:pt>
    <dgm:pt modelId="{851556F3-60D3-4133-B1ED-CF72D431AE94}" type="sibTrans" cxnId="{95FA68A1-8C93-4CEF-8BCA-A114C3A7B89C}">
      <dgm:prSet/>
      <dgm:spPr/>
      <dgm:t>
        <a:bodyPr/>
        <a:lstStyle/>
        <a:p>
          <a:endParaRPr lang="en-US"/>
        </a:p>
      </dgm:t>
    </dgm:pt>
    <dgm:pt modelId="{2AC1C28C-AB71-4902-8A70-42DCE1FA6546}" type="pres">
      <dgm:prSet presAssocID="{4B559F0F-4512-4C56-8DE3-16EFEC57C961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153541D-0C12-492D-87EB-82A3379DB891}" type="pres">
      <dgm:prSet presAssocID="{4B559F0F-4512-4C56-8DE3-16EFEC57C961}" presName="arrow" presStyleLbl="bgShp" presStyleIdx="0" presStyleCnt="1"/>
      <dgm:spPr/>
      <dgm:t>
        <a:bodyPr/>
        <a:lstStyle/>
        <a:p>
          <a:endParaRPr lang="en-US"/>
        </a:p>
      </dgm:t>
    </dgm:pt>
    <dgm:pt modelId="{ADB7A509-E76F-499D-966F-3FC236A7CDD3}" type="pres">
      <dgm:prSet presAssocID="{4B559F0F-4512-4C56-8DE3-16EFEC57C961}" presName="linearProcess" presStyleCnt="0"/>
      <dgm:spPr/>
      <dgm:t>
        <a:bodyPr/>
        <a:lstStyle/>
        <a:p>
          <a:endParaRPr lang="en-US"/>
        </a:p>
      </dgm:t>
    </dgm:pt>
    <dgm:pt modelId="{D6E1F54C-54B5-488D-886B-6EB9B24905EB}" type="pres">
      <dgm:prSet presAssocID="{80C89899-1F03-4CAC-AB92-CA05A0A23A8C}" presName="text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5772934-21BD-4C6F-9B44-43BDA379EB2E}" type="pres">
      <dgm:prSet presAssocID="{19A17A43-8CE2-4762-AEEA-9E0F1A2057C9}" presName="sibTrans" presStyleCnt="0"/>
      <dgm:spPr/>
      <dgm:t>
        <a:bodyPr/>
        <a:lstStyle/>
        <a:p>
          <a:endParaRPr lang="en-US"/>
        </a:p>
      </dgm:t>
    </dgm:pt>
    <dgm:pt modelId="{1B2C42EA-1A43-4103-B614-4E5840DBCB03}" type="pres">
      <dgm:prSet presAssocID="{F04FEC92-072E-4EFD-9F57-0ED6680A9120}" presName="text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9DEE647-8841-429F-B4A8-A523CC933459}" type="pres">
      <dgm:prSet presAssocID="{2E7C9287-3C10-4B76-8EED-5B7FCD070F1B}" presName="sibTrans" presStyleCnt="0"/>
      <dgm:spPr/>
      <dgm:t>
        <a:bodyPr/>
        <a:lstStyle/>
        <a:p>
          <a:endParaRPr lang="en-US"/>
        </a:p>
      </dgm:t>
    </dgm:pt>
    <dgm:pt modelId="{13C733EF-8947-4BB0-B6A5-CD9EF2AE2759}" type="pres">
      <dgm:prSet presAssocID="{BA730305-06C6-400E-B64E-3BD87FDF7318}" presName="text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2C9099-F043-4026-BEA7-46E173800ECF}" type="pres">
      <dgm:prSet presAssocID="{A4FB4734-50EE-49AE-B6BE-A72C96BFD385}" presName="sibTrans" presStyleCnt="0"/>
      <dgm:spPr/>
      <dgm:t>
        <a:bodyPr/>
        <a:lstStyle/>
        <a:p>
          <a:endParaRPr lang="en-US"/>
        </a:p>
      </dgm:t>
    </dgm:pt>
    <dgm:pt modelId="{F392299D-7D8C-48A5-8EBF-C82133FC91F5}" type="pres">
      <dgm:prSet presAssocID="{443F4376-E92F-4088-AB5F-C74D78844F70}" presName="text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22338AB-37DB-465C-A878-42B0C5BC7416}" type="pres">
      <dgm:prSet presAssocID="{666A9066-A011-4DDC-9875-255B4F510278}" presName="sibTrans" presStyleCnt="0"/>
      <dgm:spPr/>
      <dgm:t>
        <a:bodyPr/>
        <a:lstStyle/>
        <a:p>
          <a:endParaRPr lang="en-US"/>
        </a:p>
      </dgm:t>
    </dgm:pt>
    <dgm:pt modelId="{7939CF48-8512-4661-9F7D-D302038B13BB}" type="pres">
      <dgm:prSet presAssocID="{900F4563-A4D6-49DB-B3E7-6EAA7EED113C}" presName="text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DE3D3FE-380B-4EE7-A6C2-25D355AA5E9E}" srcId="{4B559F0F-4512-4C56-8DE3-16EFEC57C961}" destId="{443F4376-E92F-4088-AB5F-C74D78844F70}" srcOrd="3" destOrd="0" parTransId="{960E8C17-9E41-4F47-B839-8662326A2A6D}" sibTransId="{666A9066-A011-4DDC-9875-255B4F510278}"/>
    <dgm:cxn modelId="{EFEBA293-CED2-4782-9080-4E3A1DD71AFA}" type="presOf" srcId="{900F4563-A4D6-49DB-B3E7-6EAA7EED113C}" destId="{7939CF48-8512-4661-9F7D-D302038B13BB}" srcOrd="0" destOrd="0" presId="urn:microsoft.com/office/officeart/2005/8/layout/hProcess9"/>
    <dgm:cxn modelId="{F12C80D7-A757-49C0-9F05-65AE92CDF08F}" srcId="{4B559F0F-4512-4C56-8DE3-16EFEC57C961}" destId="{80C89899-1F03-4CAC-AB92-CA05A0A23A8C}" srcOrd="0" destOrd="0" parTransId="{C12A93E3-B1A3-4A25-B8DC-48834382857C}" sibTransId="{19A17A43-8CE2-4762-AEEA-9E0F1A2057C9}"/>
    <dgm:cxn modelId="{95FA68A1-8C93-4CEF-8BCA-A114C3A7B89C}" srcId="{4B559F0F-4512-4C56-8DE3-16EFEC57C961}" destId="{900F4563-A4D6-49DB-B3E7-6EAA7EED113C}" srcOrd="4" destOrd="0" parTransId="{48B81255-C390-4ADC-97CF-64D01835D71E}" sibTransId="{851556F3-60D3-4133-B1ED-CF72D431AE94}"/>
    <dgm:cxn modelId="{39A78838-5401-46BE-8C31-14CE6C919FA7}" srcId="{4B559F0F-4512-4C56-8DE3-16EFEC57C961}" destId="{BA730305-06C6-400E-B64E-3BD87FDF7318}" srcOrd="2" destOrd="0" parTransId="{089D1894-1FFF-4093-8B06-9BBF5223B85C}" sibTransId="{A4FB4734-50EE-49AE-B6BE-A72C96BFD385}"/>
    <dgm:cxn modelId="{60BBD4B8-7C6E-4F72-BF68-59DB19A620F3}" type="presOf" srcId="{80C89899-1F03-4CAC-AB92-CA05A0A23A8C}" destId="{D6E1F54C-54B5-488D-886B-6EB9B24905EB}" srcOrd="0" destOrd="0" presId="urn:microsoft.com/office/officeart/2005/8/layout/hProcess9"/>
    <dgm:cxn modelId="{A7F251D7-3667-4AD2-8146-0B56E73B9DD4}" srcId="{4B559F0F-4512-4C56-8DE3-16EFEC57C961}" destId="{F04FEC92-072E-4EFD-9F57-0ED6680A9120}" srcOrd="1" destOrd="0" parTransId="{7BB50917-38D1-46CC-9EF9-34E2E94A63ED}" sibTransId="{2E7C9287-3C10-4B76-8EED-5B7FCD070F1B}"/>
    <dgm:cxn modelId="{E979D545-0271-46AB-8C61-528507E00069}" type="presOf" srcId="{443F4376-E92F-4088-AB5F-C74D78844F70}" destId="{F392299D-7D8C-48A5-8EBF-C82133FC91F5}" srcOrd="0" destOrd="0" presId="urn:microsoft.com/office/officeart/2005/8/layout/hProcess9"/>
    <dgm:cxn modelId="{D96533E1-D8DF-4ADA-9F39-C0E50E249669}" type="presOf" srcId="{F04FEC92-072E-4EFD-9F57-0ED6680A9120}" destId="{1B2C42EA-1A43-4103-B614-4E5840DBCB03}" srcOrd="0" destOrd="0" presId="urn:microsoft.com/office/officeart/2005/8/layout/hProcess9"/>
    <dgm:cxn modelId="{AC1FB199-2E16-420C-AB5B-1C9DD1ABC48C}" type="presOf" srcId="{BA730305-06C6-400E-B64E-3BD87FDF7318}" destId="{13C733EF-8947-4BB0-B6A5-CD9EF2AE2759}" srcOrd="0" destOrd="0" presId="urn:microsoft.com/office/officeart/2005/8/layout/hProcess9"/>
    <dgm:cxn modelId="{1BE5EE80-7C94-4C29-B085-B3F9A3867E46}" type="presOf" srcId="{4B559F0F-4512-4C56-8DE3-16EFEC57C961}" destId="{2AC1C28C-AB71-4902-8A70-42DCE1FA6546}" srcOrd="0" destOrd="0" presId="urn:microsoft.com/office/officeart/2005/8/layout/hProcess9"/>
    <dgm:cxn modelId="{EA518F2A-1250-4DE1-AAA7-64D9B465061B}" type="presParOf" srcId="{2AC1C28C-AB71-4902-8A70-42DCE1FA6546}" destId="{0153541D-0C12-492D-87EB-82A3379DB891}" srcOrd="0" destOrd="0" presId="urn:microsoft.com/office/officeart/2005/8/layout/hProcess9"/>
    <dgm:cxn modelId="{5F9F5403-C5CA-4C91-B548-EB687008C3E4}" type="presParOf" srcId="{2AC1C28C-AB71-4902-8A70-42DCE1FA6546}" destId="{ADB7A509-E76F-499D-966F-3FC236A7CDD3}" srcOrd="1" destOrd="0" presId="urn:microsoft.com/office/officeart/2005/8/layout/hProcess9"/>
    <dgm:cxn modelId="{F00F1514-E1ED-4173-A1A1-154BC5B135B3}" type="presParOf" srcId="{ADB7A509-E76F-499D-966F-3FC236A7CDD3}" destId="{D6E1F54C-54B5-488D-886B-6EB9B24905EB}" srcOrd="0" destOrd="0" presId="urn:microsoft.com/office/officeart/2005/8/layout/hProcess9"/>
    <dgm:cxn modelId="{684B39AC-3445-4712-BE42-1AFBBDAA70DF}" type="presParOf" srcId="{ADB7A509-E76F-499D-966F-3FC236A7CDD3}" destId="{95772934-21BD-4C6F-9B44-43BDA379EB2E}" srcOrd="1" destOrd="0" presId="urn:microsoft.com/office/officeart/2005/8/layout/hProcess9"/>
    <dgm:cxn modelId="{5801CE01-6013-4869-B23C-749262AEFCB9}" type="presParOf" srcId="{ADB7A509-E76F-499D-966F-3FC236A7CDD3}" destId="{1B2C42EA-1A43-4103-B614-4E5840DBCB03}" srcOrd="2" destOrd="0" presId="urn:microsoft.com/office/officeart/2005/8/layout/hProcess9"/>
    <dgm:cxn modelId="{07567AB1-ED74-4EB1-A05E-D92E5B7E8001}" type="presParOf" srcId="{ADB7A509-E76F-499D-966F-3FC236A7CDD3}" destId="{89DEE647-8841-429F-B4A8-A523CC933459}" srcOrd="3" destOrd="0" presId="urn:microsoft.com/office/officeart/2005/8/layout/hProcess9"/>
    <dgm:cxn modelId="{DC0CCF09-F1BA-475D-92AA-2B160B480F5C}" type="presParOf" srcId="{ADB7A509-E76F-499D-966F-3FC236A7CDD3}" destId="{13C733EF-8947-4BB0-B6A5-CD9EF2AE2759}" srcOrd="4" destOrd="0" presId="urn:microsoft.com/office/officeart/2005/8/layout/hProcess9"/>
    <dgm:cxn modelId="{3479AA61-EA79-44AB-B349-E8E8446369E1}" type="presParOf" srcId="{ADB7A509-E76F-499D-966F-3FC236A7CDD3}" destId="{5E2C9099-F043-4026-BEA7-46E173800ECF}" srcOrd="5" destOrd="0" presId="urn:microsoft.com/office/officeart/2005/8/layout/hProcess9"/>
    <dgm:cxn modelId="{9F123315-52BD-404C-BF49-5735A428AD33}" type="presParOf" srcId="{ADB7A509-E76F-499D-966F-3FC236A7CDD3}" destId="{F392299D-7D8C-48A5-8EBF-C82133FC91F5}" srcOrd="6" destOrd="0" presId="urn:microsoft.com/office/officeart/2005/8/layout/hProcess9"/>
    <dgm:cxn modelId="{F77524DC-C065-45F0-9974-F5A52D4DAB96}" type="presParOf" srcId="{ADB7A509-E76F-499D-966F-3FC236A7CDD3}" destId="{922338AB-37DB-465C-A878-42B0C5BC7416}" srcOrd="7" destOrd="0" presId="urn:microsoft.com/office/officeart/2005/8/layout/hProcess9"/>
    <dgm:cxn modelId="{16CA6390-7899-4336-83AB-A794CBBDD850}" type="presParOf" srcId="{ADB7A509-E76F-499D-966F-3FC236A7CDD3}" destId="{7939CF48-8512-4661-9F7D-D302038B13BB}" srcOrd="8" destOrd="0" presId="urn:microsoft.com/office/officeart/2005/8/layout/hProcess9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7C8E3D77-7538-4B86-BC7D-B1DA6775BC6D}" type="doc">
      <dgm:prSet loTypeId="urn:microsoft.com/office/officeart/2005/8/layout/hProcess9" loCatId="process" qsTypeId="urn:microsoft.com/office/officeart/2005/8/quickstyle/simple2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C2865D3D-D361-45B3-A0D4-72B38687DC8D}">
      <dgm:prSet/>
      <dgm:spPr/>
      <dgm:t>
        <a:bodyPr/>
        <a:lstStyle/>
        <a:p>
          <a:pPr rtl="0"/>
          <a:r>
            <a:rPr lang="en-US" dirty="0" smtClean="0"/>
            <a:t>Helps in absorption of fat soluble vitamins</a:t>
          </a:r>
          <a:endParaRPr lang="en-US" dirty="0"/>
        </a:p>
      </dgm:t>
    </dgm:pt>
    <dgm:pt modelId="{EDBC546D-17C4-4808-9BDF-761AFD5685BC}" type="parTrans" cxnId="{A0CF0550-2795-45E2-9BCC-086403E73AFD}">
      <dgm:prSet/>
      <dgm:spPr/>
      <dgm:t>
        <a:bodyPr/>
        <a:lstStyle/>
        <a:p>
          <a:endParaRPr lang="en-US"/>
        </a:p>
      </dgm:t>
    </dgm:pt>
    <dgm:pt modelId="{D06BE59E-9079-4C6F-8A85-63BB083AC71F}" type="sibTrans" cxnId="{A0CF0550-2795-45E2-9BCC-086403E73AFD}">
      <dgm:prSet/>
      <dgm:spPr/>
      <dgm:t>
        <a:bodyPr/>
        <a:lstStyle/>
        <a:p>
          <a:endParaRPr lang="en-US"/>
        </a:p>
      </dgm:t>
    </dgm:pt>
    <dgm:pt modelId="{62E6E0EC-3039-42C0-B2C0-9A62C7700535}">
      <dgm:prSet/>
      <dgm:spPr/>
      <dgm:t>
        <a:bodyPr/>
        <a:lstStyle/>
        <a:p>
          <a:pPr rtl="0"/>
          <a:r>
            <a:rPr lang="en-US" dirty="0" smtClean="0"/>
            <a:t>Fats serve as surfactants by reducing surface tension.</a:t>
          </a:r>
          <a:endParaRPr lang="en-US" dirty="0"/>
        </a:p>
      </dgm:t>
    </dgm:pt>
    <dgm:pt modelId="{FAB88420-456D-4846-A3FE-4D6F13DBC85B}" type="parTrans" cxnId="{DDE542AF-9D5E-4965-94BF-389A37EEDCEA}">
      <dgm:prSet/>
      <dgm:spPr/>
      <dgm:t>
        <a:bodyPr/>
        <a:lstStyle/>
        <a:p>
          <a:endParaRPr lang="en-US"/>
        </a:p>
      </dgm:t>
    </dgm:pt>
    <dgm:pt modelId="{25CDF7AF-566F-4C60-8D75-6CEE0416031D}" type="sibTrans" cxnId="{DDE542AF-9D5E-4965-94BF-389A37EEDCEA}">
      <dgm:prSet/>
      <dgm:spPr/>
      <dgm:t>
        <a:bodyPr/>
        <a:lstStyle/>
        <a:p>
          <a:endParaRPr lang="en-US"/>
        </a:p>
      </dgm:t>
    </dgm:pt>
    <dgm:pt modelId="{A4E574AA-0E85-4F07-B155-9F0243A71711}">
      <dgm:prSet/>
      <dgm:spPr/>
      <dgm:t>
        <a:bodyPr/>
        <a:lstStyle/>
        <a:p>
          <a:pPr rtl="0"/>
          <a:r>
            <a:rPr lang="en-US" smtClean="0"/>
            <a:t>Improve  taste and palatability.</a:t>
          </a:r>
          <a:endParaRPr lang="en-US"/>
        </a:p>
      </dgm:t>
    </dgm:pt>
    <dgm:pt modelId="{A736E35C-8C5E-4A81-B75F-DFB9DF1A7640}" type="parTrans" cxnId="{64ACDFA2-D443-4F1E-A884-746CBEA1097A}">
      <dgm:prSet/>
      <dgm:spPr/>
      <dgm:t>
        <a:bodyPr/>
        <a:lstStyle/>
        <a:p>
          <a:endParaRPr lang="en-US"/>
        </a:p>
      </dgm:t>
    </dgm:pt>
    <dgm:pt modelId="{3C754CC6-EE22-4C39-85E5-785C8D4FBD9D}" type="sibTrans" cxnId="{64ACDFA2-D443-4F1E-A884-746CBEA1097A}">
      <dgm:prSet/>
      <dgm:spPr/>
      <dgm:t>
        <a:bodyPr/>
        <a:lstStyle/>
        <a:p>
          <a:endParaRPr lang="en-US"/>
        </a:p>
      </dgm:t>
    </dgm:pt>
    <dgm:pt modelId="{3CB7D172-24ED-4611-A51C-337FDC7D828A}">
      <dgm:prSet/>
      <dgm:spPr/>
      <dgm:t>
        <a:bodyPr/>
        <a:lstStyle/>
        <a:p>
          <a:pPr rtl="0"/>
          <a:r>
            <a:rPr lang="en-US" smtClean="0"/>
            <a:t>Acts as electric insulators in neurons. </a:t>
          </a:r>
          <a:endParaRPr lang="en-US"/>
        </a:p>
      </dgm:t>
    </dgm:pt>
    <dgm:pt modelId="{DC547FDF-E72B-4585-85C9-4F387A5E286E}" type="parTrans" cxnId="{733BF765-DAA5-4483-9FF0-B800E7A2DC15}">
      <dgm:prSet/>
      <dgm:spPr/>
      <dgm:t>
        <a:bodyPr/>
        <a:lstStyle/>
        <a:p>
          <a:endParaRPr lang="en-US"/>
        </a:p>
      </dgm:t>
    </dgm:pt>
    <dgm:pt modelId="{9576C65C-AFD5-4183-A980-DF86FCD4D845}" type="sibTrans" cxnId="{733BF765-DAA5-4483-9FF0-B800E7A2DC15}">
      <dgm:prSet/>
      <dgm:spPr/>
      <dgm:t>
        <a:bodyPr/>
        <a:lstStyle/>
        <a:p>
          <a:endParaRPr lang="en-US"/>
        </a:p>
      </dgm:t>
    </dgm:pt>
    <dgm:pt modelId="{236B62E3-8031-4630-BFEA-0F24511C0A8A}">
      <dgm:prSet/>
      <dgm:spPr/>
      <dgm:t>
        <a:bodyPr/>
        <a:lstStyle/>
        <a:p>
          <a:pPr rtl="0"/>
          <a:r>
            <a:rPr lang="en-US" smtClean="0"/>
            <a:t>Lipoproteins transporting lipids </a:t>
          </a:r>
          <a:endParaRPr lang="en-US"/>
        </a:p>
      </dgm:t>
    </dgm:pt>
    <dgm:pt modelId="{1186CBF2-78D7-4144-940C-AD6812860B47}" type="parTrans" cxnId="{048CDB24-04DE-4BEF-84C0-FC6199348D39}">
      <dgm:prSet/>
      <dgm:spPr/>
      <dgm:t>
        <a:bodyPr/>
        <a:lstStyle/>
        <a:p>
          <a:endParaRPr lang="en-US"/>
        </a:p>
      </dgm:t>
    </dgm:pt>
    <dgm:pt modelId="{21943AD3-E6C8-48DB-B820-CD47D4658053}" type="sibTrans" cxnId="{048CDB24-04DE-4BEF-84C0-FC6199348D39}">
      <dgm:prSet/>
      <dgm:spPr/>
      <dgm:t>
        <a:bodyPr/>
        <a:lstStyle/>
        <a:p>
          <a:endParaRPr lang="en-US"/>
        </a:p>
      </dgm:t>
    </dgm:pt>
    <dgm:pt modelId="{BF549DF3-6FD4-4002-A508-0DF49B328778}" type="pres">
      <dgm:prSet presAssocID="{7C8E3D77-7538-4B86-BC7D-B1DA6775BC6D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A50C14D-F707-4F9D-AFF3-D3781C466325}" type="pres">
      <dgm:prSet presAssocID="{7C8E3D77-7538-4B86-BC7D-B1DA6775BC6D}" presName="arrow" presStyleLbl="bgShp" presStyleIdx="0" presStyleCnt="1"/>
      <dgm:spPr/>
      <dgm:t>
        <a:bodyPr/>
        <a:lstStyle/>
        <a:p>
          <a:endParaRPr lang="en-US"/>
        </a:p>
      </dgm:t>
    </dgm:pt>
    <dgm:pt modelId="{0345F38D-EF9E-46ED-8F7E-F7CFD23B376C}" type="pres">
      <dgm:prSet presAssocID="{7C8E3D77-7538-4B86-BC7D-B1DA6775BC6D}" presName="linearProcess" presStyleCnt="0"/>
      <dgm:spPr/>
      <dgm:t>
        <a:bodyPr/>
        <a:lstStyle/>
        <a:p>
          <a:endParaRPr lang="en-US"/>
        </a:p>
      </dgm:t>
    </dgm:pt>
    <dgm:pt modelId="{8BD8C494-E077-4D5C-BAFA-E7A9F5A71AD4}" type="pres">
      <dgm:prSet presAssocID="{C2865D3D-D361-45B3-A0D4-72B38687DC8D}" presName="text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591C08E-D0C3-48DA-B3AF-FB4C9A9A4FF7}" type="pres">
      <dgm:prSet presAssocID="{D06BE59E-9079-4C6F-8A85-63BB083AC71F}" presName="sibTrans" presStyleCnt="0"/>
      <dgm:spPr/>
      <dgm:t>
        <a:bodyPr/>
        <a:lstStyle/>
        <a:p>
          <a:endParaRPr lang="en-US"/>
        </a:p>
      </dgm:t>
    </dgm:pt>
    <dgm:pt modelId="{1E515E3A-0EC2-4DA8-80D1-7DE8AC3B882C}" type="pres">
      <dgm:prSet presAssocID="{236B62E3-8031-4630-BFEA-0F24511C0A8A}" presName="text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0F8BCE-A785-400C-B366-E8D27653428A}" type="pres">
      <dgm:prSet presAssocID="{21943AD3-E6C8-48DB-B820-CD47D4658053}" presName="sibTrans" presStyleCnt="0"/>
      <dgm:spPr/>
      <dgm:t>
        <a:bodyPr/>
        <a:lstStyle/>
        <a:p>
          <a:endParaRPr lang="en-US"/>
        </a:p>
      </dgm:t>
    </dgm:pt>
    <dgm:pt modelId="{C0487AE4-B6D9-4544-B3C6-F296D9DFF68F}" type="pres">
      <dgm:prSet presAssocID="{62E6E0EC-3039-42C0-B2C0-9A62C7700535}" presName="text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0FAAF5-6D91-4BD2-B4EE-A85CBF689D3D}" type="pres">
      <dgm:prSet presAssocID="{25CDF7AF-566F-4C60-8D75-6CEE0416031D}" presName="sibTrans" presStyleCnt="0"/>
      <dgm:spPr/>
      <dgm:t>
        <a:bodyPr/>
        <a:lstStyle/>
        <a:p>
          <a:endParaRPr lang="en-US"/>
        </a:p>
      </dgm:t>
    </dgm:pt>
    <dgm:pt modelId="{F6704CE4-5A44-45A3-B0C5-FB9348ABA14A}" type="pres">
      <dgm:prSet presAssocID="{A4E574AA-0E85-4F07-B155-9F0243A71711}" presName="text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BC52B7-3EB1-4222-A659-EFC126D17361}" type="pres">
      <dgm:prSet presAssocID="{3C754CC6-EE22-4C39-85E5-785C8D4FBD9D}" presName="sibTrans" presStyleCnt="0"/>
      <dgm:spPr/>
      <dgm:t>
        <a:bodyPr/>
        <a:lstStyle/>
        <a:p>
          <a:endParaRPr lang="en-US"/>
        </a:p>
      </dgm:t>
    </dgm:pt>
    <dgm:pt modelId="{D6377CD9-FAE7-4C32-814D-A3B3E714626D}" type="pres">
      <dgm:prSet presAssocID="{3CB7D172-24ED-4611-A51C-337FDC7D828A}" presName="text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352D5CE-7960-4928-ADA6-DF9D45923CBA}" type="presOf" srcId="{A4E574AA-0E85-4F07-B155-9F0243A71711}" destId="{F6704CE4-5A44-45A3-B0C5-FB9348ABA14A}" srcOrd="0" destOrd="0" presId="urn:microsoft.com/office/officeart/2005/8/layout/hProcess9"/>
    <dgm:cxn modelId="{5071A3C9-6E08-4E7A-AC38-45F8466F4517}" type="presOf" srcId="{C2865D3D-D361-45B3-A0D4-72B38687DC8D}" destId="{8BD8C494-E077-4D5C-BAFA-E7A9F5A71AD4}" srcOrd="0" destOrd="0" presId="urn:microsoft.com/office/officeart/2005/8/layout/hProcess9"/>
    <dgm:cxn modelId="{DDE542AF-9D5E-4965-94BF-389A37EEDCEA}" srcId="{7C8E3D77-7538-4B86-BC7D-B1DA6775BC6D}" destId="{62E6E0EC-3039-42C0-B2C0-9A62C7700535}" srcOrd="2" destOrd="0" parTransId="{FAB88420-456D-4846-A3FE-4D6F13DBC85B}" sibTransId="{25CDF7AF-566F-4C60-8D75-6CEE0416031D}"/>
    <dgm:cxn modelId="{A04CE403-BE9F-4CB9-990E-2C923F43E195}" type="presOf" srcId="{236B62E3-8031-4630-BFEA-0F24511C0A8A}" destId="{1E515E3A-0EC2-4DA8-80D1-7DE8AC3B882C}" srcOrd="0" destOrd="0" presId="urn:microsoft.com/office/officeart/2005/8/layout/hProcess9"/>
    <dgm:cxn modelId="{048CDB24-04DE-4BEF-84C0-FC6199348D39}" srcId="{7C8E3D77-7538-4B86-BC7D-B1DA6775BC6D}" destId="{236B62E3-8031-4630-BFEA-0F24511C0A8A}" srcOrd="1" destOrd="0" parTransId="{1186CBF2-78D7-4144-940C-AD6812860B47}" sibTransId="{21943AD3-E6C8-48DB-B820-CD47D4658053}"/>
    <dgm:cxn modelId="{EC96A5EF-C920-4AAD-8FC9-149AC8266AE2}" type="presOf" srcId="{3CB7D172-24ED-4611-A51C-337FDC7D828A}" destId="{D6377CD9-FAE7-4C32-814D-A3B3E714626D}" srcOrd="0" destOrd="0" presId="urn:microsoft.com/office/officeart/2005/8/layout/hProcess9"/>
    <dgm:cxn modelId="{A115A571-6B72-4B3B-8A37-1DD15A1F4585}" type="presOf" srcId="{62E6E0EC-3039-42C0-B2C0-9A62C7700535}" destId="{C0487AE4-B6D9-4544-B3C6-F296D9DFF68F}" srcOrd="0" destOrd="0" presId="urn:microsoft.com/office/officeart/2005/8/layout/hProcess9"/>
    <dgm:cxn modelId="{733BF765-DAA5-4483-9FF0-B800E7A2DC15}" srcId="{7C8E3D77-7538-4B86-BC7D-B1DA6775BC6D}" destId="{3CB7D172-24ED-4611-A51C-337FDC7D828A}" srcOrd="4" destOrd="0" parTransId="{DC547FDF-E72B-4585-85C9-4F387A5E286E}" sibTransId="{9576C65C-AFD5-4183-A980-DF86FCD4D845}"/>
    <dgm:cxn modelId="{BDEBB912-4DB0-4254-8CBC-A323D30F985C}" type="presOf" srcId="{7C8E3D77-7538-4B86-BC7D-B1DA6775BC6D}" destId="{BF549DF3-6FD4-4002-A508-0DF49B328778}" srcOrd="0" destOrd="0" presId="urn:microsoft.com/office/officeart/2005/8/layout/hProcess9"/>
    <dgm:cxn modelId="{64ACDFA2-D443-4F1E-A884-746CBEA1097A}" srcId="{7C8E3D77-7538-4B86-BC7D-B1DA6775BC6D}" destId="{A4E574AA-0E85-4F07-B155-9F0243A71711}" srcOrd="3" destOrd="0" parTransId="{A736E35C-8C5E-4A81-B75F-DFB9DF1A7640}" sibTransId="{3C754CC6-EE22-4C39-85E5-785C8D4FBD9D}"/>
    <dgm:cxn modelId="{A0CF0550-2795-45E2-9BCC-086403E73AFD}" srcId="{7C8E3D77-7538-4B86-BC7D-B1DA6775BC6D}" destId="{C2865D3D-D361-45B3-A0D4-72B38687DC8D}" srcOrd="0" destOrd="0" parTransId="{EDBC546D-17C4-4808-9BDF-761AFD5685BC}" sibTransId="{D06BE59E-9079-4C6F-8A85-63BB083AC71F}"/>
    <dgm:cxn modelId="{D6049B24-9AEE-4C54-83D6-1C4567F12273}" type="presParOf" srcId="{BF549DF3-6FD4-4002-A508-0DF49B328778}" destId="{DA50C14D-F707-4F9D-AFF3-D3781C466325}" srcOrd="0" destOrd="0" presId="urn:microsoft.com/office/officeart/2005/8/layout/hProcess9"/>
    <dgm:cxn modelId="{EE242DD8-C73F-48C0-9108-46949F814CC4}" type="presParOf" srcId="{BF549DF3-6FD4-4002-A508-0DF49B328778}" destId="{0345F38D-EF9E-46ED-8F7E-F7CFD23B376C}" srcOrd="1" destOrd="0" presId="urn:microsoft.com/office/officeart/2005/8/layout/hProcess9"/>
    <dgm:cxn modelId="{59CDF7AA-18D2-47BE-904D-6CB143EA18DC}" type="presParOf" srcId="{0345F38D-EF9E-46ED-8F7E-F7CFD23B376C}" destId="{8BD8C494-E077-4D5C-BAFA-E7A9F5A71AD4}" srcOrd="0" destOrd="0" presId="urn:microsoft.com/office/officeart/2005/8/layout/hProcess9"/>
    <dgm:cxn modelId="{10E4995E-98E2-4074-85E9-5765DCBDC7BA}" type="presParOf" srcId="{0345F38D-EF9E-46ED-8F7E-F7CFD23B376C}" destId="{6591C08E-D0C3-48DA-B3AF-FB4C9A9A4FF7}" srcOrd="1" destOrd="0" presId="urn:microsoft.com/office/officeart/2005/8/layout/hProcess9"/>
    <dgm:cxn modelId="{725E3808-E593-4D73-9175-820EE378D240}" type="presParOf" srcId="{0345F38D-EF9E-46ED-8F7E-F7CFD23B376C}" destId="{1E515E3A-0EC2-4DA8-80D1-7DE8AC3B882C}" srcOrd="2" destOrd="0" presId="urn:microsoft.com/office/officeart/2005/8/layout/hProcess9"/>
    <dgm:cxn modelId="{A250CEF9-28DA-4645-A345-09EB1055B2A6}" type="presParOf" srcId="{0345F38D-EF9E-46ED-8F7E-F7CFD23B376C}" destId="{410F8BCE-A785-400C-B366-E8D27653428A}" srcOrd="3" destOrd="0" presId="urn:microsoft.com/office/officeart/2005/8/layout/hProcess9"/>
    <dgm:cxn modelId="{1D058C1D-69F0-4EC7-81D8-C869CB16EC8E}" type="presParOf" srcId="{0345F38D-EF9E-46ED-8F7E-F7CFD23B376C}" destId="{C0487AE4-B6D9-4544-B3C6-F296D9DFF68F}" srcOrd="4" destOrd="0" presId="urn:microsoft.com/office/officeart/2005/8/layout/hProcess9"/>
    <dgm:cxn modelId="{299386FD-B0EC-4A9F-9C7B-0A0D7D23F232}" type="presParOf" srcId="{0345F38D-EF9E-46ED-8F7E-F7CFD23B376C}" destId="{610FAAF5-6D91-4BD2-B4EE-A85CBF689D3D}" srcOrd="5" destOrd="0" presId="urn:microsoft.com/office/officeart/2005/8/layout/hProcess9"/>
    <dgm:cxn modelId="{0BCD8014-31F3-48D9-8CE5-D7BBAC0490B6}" type="presParOf" srcId="{0345F38D-EF9E-46ED-8F7E-F7CFD23B376C}" destId="{F6704CE4-5A44-45A3-B0C5-FB9348ABA14A}" srcOrd="6" destOrd="0" presId="urn:microsoft.com/office/officeart/2005/8/layout/hProcess9"/>
    <dgm:cxn modelId="{C31738C0-5E93-4F47-AC14-CAE79A92570A}" type="presParOf" srcId="{0345F38D-EF9E-46ED-8F7E-F7CFD23B376C}" destId="{EBBC52B7-3EB1-4222-A659-EFC126D17361}" srcOrd="7" destOrd="0" presId="urn:microsoft.com/office/officeart/2005/8/layout/hProcess9"/>
    <dgm:cxn modelId="{5745C73E-8982-4EF8-B2CC-D3DFD5D9CEB5}" type="presParOf" srcId="{0345F38D-EF9E-46ED-8F7E-F7CFD23B376C}" destId="{D6377CD9-FAE7-4C32-814D-A3B3E714626D}" srcOrd="8" destOrd="0" presId="urn:microsoft.com/office/officeart/2005/8/layout/hProcess9"/>
  </dgm:cxnLst>
  <dgm:bg/>
  <dgm:whole/>
  <dgm:extLst>
    <a:ext uri="http://schemas.microsoft.com/office/drawing/2008/diagram">
      <dsp:dataModelExt xmlns=""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7CA5AA-1DE8-4015-AE70-54F667AAD5B0}">
      <dsp:nvSpPr>
        <dsp:cNvPr id="0" name=""/>
        <dsp:cNvSpPr/>
      </dsp:nvSpPr>
      <dsp:spPr>
        <a:xfrm>
          <a:off x="1068481" y="133"/>
          <a:ext cx="2901255" cy="1740753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/>
            <a:t>Definition </a:t>
          </a:r>
          <a:endParaRPr lang="en-US" sz="3800" kern="1200" dirty="0"/>
        </a:p>
      </dsp:txBody>
      <dsp:txXfrm>
        <a:off x="1068481" y="133"/>
        <a:ext cx="2901255" cy="1740753"/>
      </dsp:txXfrm>
    </dsp:sp>
    <dsp:sp modelId="{E568E104-BE22-4070-80AF-472EDFD073CF}">
      <dsp:nvSpPr>
        <dsp:cNvPr id="0" name=""/>
        <dsp:cNvSpPr/>
      </dsp:nvSpPr>
      <dsp:spPr>
        <a:xfrm>
          <a:off x="4259862" y="133"/>
          <a:ext cx="2901255" cy="1740753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/>
            <a:t>Classification </a:t>
          </a:r>
          <a:endParaRPr lang="en-US" sz="3800" kern="1200" dirty="0"/>
        </a:p>
      </dsp:txBody>
      <dsp:txXfrm>
        <a:off x="4259862" y="133"/>
        <a:ext cx="2901255" cy="1740753"/>
      </dsp:txXfrm>
    </dsp:sp>
    <dsp:sp modelId="{37192DA8-3E40-4D1F-A462-A9D8F1E18FE5}">
      <dsp:nvSpPr>
        <dsp:cNvPr id="0" name=""/>
        <dsp:cNvSpPr/>
      </dsp:nvSpPr>
      <dsp:spPr>
        <a:xfrm>
          <a:off x="2664172" y="2031012"/>
          <a:ext cx="2901255" cy="1740753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/>
            <a:t>Biological importance</a:t>
          </a:r>
          <a:endParaRPr lang="en-US" sz="3800" kern="1200" dirty="0"/>
        </a:p>
      </dsp:txBody>
      <dsp:txXfrm>
        <a:off x="2664172" y="2031012"/>
        <a:ext cx="2901255" cy="174075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8CE3DC-5F11-424B-ABA5-01B7B930B50B}">
      <dsp:nvSpPr>
        <dsp:cNvPr id="0" name=""/>
        <dsp:cNvSpPr/>
      </dsp:nvSpPr>
      <dsp:spPr>
        <a:xfrm>
          <a:off x="617219" y="0"/>
          <a:ext cx="6995160" cy="4114800"/>
        </a:xfrm>
        <a:prstGeom prst="rightArrow">
          <a:avLst/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6326CF1-C4F6-4465-B3EA-4A35E870C6D6}">
      <dsp:nvSpPr>
        <dsp:cNvPr id="0" name=""/>
        <dsp:cNvSpPr/>
      </dsp:nvSpPr>
      <dsp:spPr>
        <a:xfrm>
          <a:off x="900112" y="1234440"/>
          <a:ext cx="6429374" cy="1645920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Organic substances relatively insoluble in water but soluble in organic solvents like chloroform, ether and benzene</a:t>
          </a:r>
          <a:endParaRPr lang="en-US" sz="3000" kern="1200" dirty="0"/>
        </a:p>
      </dsp:txBody>
      <dsp:txXfrm>
        <a:off x="980459" y="1314787"/>
        <a:ext cx="6268680" cy="148522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7DEF82-FCA6-4265-8031-A282D76B5BD1}">
      <dsp:nvSpPr>
        <dsp:cNvPr id="0" name=""/>
        <dsp:cNvSpPr/>
      </dsp:nvSpPr>
      <dsp:spPr>
        <a:xfrm rot="16200000">
          <a:off x="-578978" y="579983"/>
          <a:ext cx="3771900" cy="2611933"/>
        </a:xfrm>
        <a:prstGeom prst="flowChartManualOperation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85750" tIns="0" rIns="288106" bIns="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Simple lipid</a:t>
          </a:r>
          <a:endParaRPr lang="en-US" sz="4500" kern="1200" dirty="0"/>
        </a:p>
      </dsp:txBody>
      <dsp:txXfrm rot="5400000">
        <a:off x="1006" y="754379"/>
        <a:ext cx="2611933" cy="2263140"/>
      </dsp:txXfrm>
    </dsp:sp>
    <dsp:sp modelId="{35E5284C-4CAA-4A64-AF43-55DB1E6379A4}">
      <dsp:nvSpPr>
        <dsp:cNvPr id="0" name=""/>
        <dsp:cNvSpPr/>
      </dsp:nvSpPr>
      <dsp:spPr>
        <a:xfrm rot="16200000">
          <a:off x="2228849" y="579983"/>
          <a:ext cx="3771900" cy="2611933"/>
        </a:xfrm>
        <a:prstGeom prst="flowChartManualOperation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85750" tIns="0" rIns="288106" bIns="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Complex lipid</a:t>
          </a:r>
          <a:endParaRPr lang="en-US" sz="4500" kern="1200" dirty="0"/>
        </a:p>
      </dsp:txBody>
      <dsp:txXfrm rot="5400000">
        <a:off x="2808833" y="754379"/>
        <a:ext cx="2611933" cy="2263140"/>
      </dsp:txXfrm>
    </dsp:sp>
    <dsp:sp modelId="{D60C9C48-9A6F-403E-BEBC-A2573869EFB8}">
      <dsp:nvSpPr>
        <dsp:cNvPr id="0" name=""/>
        <dsp:cNvSpPr/>
      </dsp:nvSpPr>
      <dsp:spPr>
        <a:xfrm rot="16200000">
          <a:off x="5036678" y="579983"/>
          <a:ext cx="3771900" cy="2611933"/>
        </a:xfrm>
        <a:prstGeom prst="flowChartManualOperation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85750" tIns="0" rIns="288106" bIns="0" numCol="1" spcCol="1270" anchor="ctr" anchorCtr="0">
          <a:noAutofit/>
        </a:bodyPr>
        <a:lstStyle/>
        <a:p>
          <a:pPr lvl="0" algn="ctr" defTabSz="2000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500" kern="1200" dirty="0" smtClean="0"/>
            <a:t>Derived lipids</a:t>
          </a:r>
          <a:endParaRPr lang="en-US" sz="4500" kern="1200" dirty="0"/>
        </a:p>
      </dsp:txBody>
      <dsp:txXfrm rot="5400000">
        <a:off x="5616662" y="754379"/>
        <a:ext cx="2611933" cy="226314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9448123-5F98-4256-A287-42482D7AE381}">
      <dsp:nvSpPr>
        <dsp:cNvPr id="0" name=""/>
        <dsp:cNvSpPr/>
      </dsp:nvSpPr>
      <dsp:spPr>
        <a:xfrm>
          <a:off x="3050" y="0"/>
          <a:ext cx="2934890" cy="2044700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Neutral fats or oils</a:t>
          </a:r>
          <a:endParaRPr lang="en-US" sz="2800" kern="1200" dirty="0"/>
        </a:p>
      </dsp:txBody>
      <dsp:txXfrm>
        <a:off x="3050" y="0"/>
        <a:ext cx="2934890" cy="613410"/>
      </dsp:txXfrm>
    </dsp:sp>
    <dsp:sp modelId="{9A9AE776-B79C-4604-B558-E4C1CE8B194E}">
      <dsp:nvSpPr>
        <dsp:cNvPr id="0" name=""/>
        <dsp:cNvSpPr/>
      </dsp:nvSpPr>
      <dsp:spPr>
        <a:xfrm>
          <a:off x="296540" y="613410"/>
          <a:ext cx="2347912" cy="132905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51435" rIns="6858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Alcohol is GLYCEROL</a:t>
          </a:r>
          <a:endParaRPr lang="en-US" sz="2700" kern="1200" dirty="0"/>
        </a:p>
      </dsp:txBody>
      <dsp:txXfrm>
        <a:off x="335467" y="652337"/>
        <a:ext cx="2270058" cy="1251201"/>
      </dsp:txXfrm>
    </dsp:sp>
    <dsp:sp modelId="{A71437B5-5017-41C4-8820-F7F0C7A629A0}">
      <dsp:nvSpPr>
        <dsp:cNvPr id="0" name=""/>
        <dsp:cNvSpPr/>
      </dsp:nvSpPr>
      <dsp:spPr>
        <a:xfrm>
          <a:off x="3158058" y="0"/>
          <a:ext cx="2934890" cy="2044700"/>
        </a:xfrm>
        <a:prstGeom prst="roundRect">
          <a:avLst>
            <a:gd name="adj" fmla="val 10000"/>
          </a:avLst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/>
            <a:t>Waxes </a:t>
          </a:r>
          <a:endParaRPr lang="en-US" sz="2800" kern="1200" dirty="0"/>
        </a:p>
      </dsp:txBody>
      <dsp:txXfrm>
        <a:off x="3158058" y="0"/>
        <a:ext cx="2934890" cy="613410"/>
      </dsp:txXfrm>
    </dsp:sp>
    <dsp:sp modelId="{CD36B07C-ABED-4CC9-A6B3-0128CAF7A103}">
      <dsp:nvSpPr>
        <dsp:cNvPr id="0" name=""/>
        <dsp:cNvSpPr/>
      </dsp:nvSpPr>
      <dsp:spPr>
        <a:xfrm>
          <a:off x="3451547" y="613410"/>
          <a:ext cx="2347912" cy="132905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14019296"/>
                <a:satOff val="20613"/>
                <a:lumOff val="17647"/>
                <a:alphaOff val="0"/>
                <a:shade val="51000"/>
                <a:satMod val="130000"/>
              </a:schemeClr>
            </a:gs>
            <a:gs pos="80000">
              <a:schemeClr val="accent5">
                <a:hueOff val="-14019296"/>
                <a:satOff val="20613"/>
                <a:lumOff val="17647"/>
                <a:alphaOff val="0"/>
                <a:shade val="93000"/>
                <a:satMod val="130000"/>
              </a:schemeClr>
            </a:gs>
            <a:gs pos="100000">
              <a:schemeClr val="accent5">
                <a:hueOff val="-14019296"/>
                <a:satOff val="20613"/>
                <a:lumOff val="1764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51435" rIns="68580" bIns="51435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Alcohol is other than glycerol</a:t>
          </a:r>
          <a:endParaRPr lang="en-US" sz="2700" kern="1200" dirty="0"/>
        </a:p>
      </dsp:txBody>
      <dsp:txXfrm>
        <a:off x="3490474" y="652337"/>
        <a:ext cx="2270058" cy="125120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40C1184-64FB-424F-8733-93EA41C1A576}">
      <dsp:nvSpPr>
        <dsp:cNvPr id="0" name=""/>
        <dsp:cNvSpPr/>
      </dsp:nvSpPr>
      <dsp:spPr>
        <a:xfrm rot="16200000">
          <a:off x="26299" y="-25424"/>
          <a:ext cx="2222500" cy="2273349"/>
        </a:xfrm>
        <a:prstGeom prst="flowChartManualOperation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0" tIns="0" rIns="162719" bIns="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Phospholipids </a:t>
          </a:r>
          <a:endParaRPr lang="en-US" sz="2600" kern="1200" dirty="0"/>
        </a:p>
      </dsp:txBody>
      <dsp:txXfrm rot="5400000">
        <a:off x="875" y="444500"/>
        <a:ext cx="2273349" cy="1333500"/>
      </dsp:txXfrm>
    </dsp:sp>
    <dsp:sp modelId="{F44514CA-082D-40AC-B0F6-DDB1D6253593}">
      <dsp:nvSpPr>
        <dsp:cNvPr id="0" name=""/>
        <dsp:cNvSpPr/>
      </dsp:nvSpPr>
      <dsp:spPr>
        <a:xfrm rot="16200000">
          <a:off x="2470150" y="-25424"/>
          <a:ext cx="2222500" cy="2273349"/>
        </a:xfrm>
        <a:prstGeom prst="flowChartManualOperation">
          <a:avLst/>
        </a:prstGeom>
        <a:gradFill rotWithShape="0">
          <a:gsLst>
            <a:gs pos="0">
              <a:schemeClr val="accent3">
                <a:hueOff val="-2790486"/>
                <a:satOff val="-15286"/>
                <a:lumOff val="4706"/>
                <a:alphaOff val="0"/>
                <a:shade val="51000"/>
                <a:satMod val="130000"/>
              </a:schemeClr>
            </a:gs>
            <a:gs pos="80000">
              <a:schemeClr val="accent3">
                <a:hueOff val="-2790486"/>
                <a:satOff val="-15286"/>
                <a:lumOff val="4706"/>
                <a:alphaOff val="0"/>
                <a:shade val="93000"/>
                <a:satMod val="130000"/>
              </a:schemeClr>
            </a:gs>
            <a:gs pos="100000">
              <a:schemeClr val="accent3">
                <a:hueOff val="-2790486"/>
                <a:satOff val="-15286"/>
                <a:lumOff val="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0" tIns="0" rIns="162719" bIns="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Glycolipids </a:t>
          </a:r>
          <a:endParaRPr lang="en-US" sz="2600" kern="1200" dirty="0"/>
        </a:p>
      </dsp:txBody>
      <dsp:txXfrm rot="5400000">
        <a:off x="2444726" y="444500"/>
        <a:ext cx="2273349" cy="1333500"/>
      </dsp:txXfrm>
    </dsp:sp>
    <dsp:sp modelId="{FD340C4E-5885-4CD0-B29C-D604E1BC52AE}">
      <dsp:nvSpPr>
        <dsp:cNvPr id="0" name=""/>
        <dsp:cNvSpPr/>
      </dsp:nvSpPr>
      <dsp:spPr>
        <a:xfrm rot="16200000">
          <a:off x="4914000" y="-25424"/>
          <a:ext cx="2222500" cy="2273349"/>
        </a:xfrm>
        <a:prstGeom prst="flowChartManualOperation">
          <a:avLst/>
        </a:prstGeom>
        <a:gradFill rotWithShape="0">
          <a:gsLst>
            <a:gs pos="0">
              <a:schemeClr val="accent3">
                <a:hueOff val="-5580973"/>
                <a:satOff val="-30571"/>
                <a:lumOff val="9412"/>
                <a:alphaOff val="0"/>
                <a:shade val="51000"/>
                <a:satMod val="130000"/>
              </a:schemeClr>
            </a:gs>
            <a:gs pos="80000">
              <a:schemeClr val="accent3">
                <a:hueOff val="-5580973"/>
                <a:satOff val="-30571"/>
                <a:lumOff val="9412"/>
                <a:alphaOff val="0"/>
                <a:shade val="93000"/>
                <a:satMod val="130000"/>
              </a:schemeClr>
            </a:gs>
            <a:gs pos="100000">
              <a:schemeClr val="accent3">
                <a:hueOff val="-5580973"/>
                <a:satOff val="-30571"/>
                <a:lumOff val="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0" tIns="0" rIns="162719" bIns="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ipoproteins </a:t>
          </a:r>
          <a:endParaRPr lang="en-US" sz="2600" kern="1200" dirty="0"/>
        </a:p>
      </dsp:txBody>
      <dsp:txXfrm rot="5400000">
        <a:off x="4888576" y="444500"/>
        <a:ext cx="2273349" cy="133350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FDA997-30CD-4129-8F02-13E969FD644C}">
      <dsp:nvSpPr>
        <dsp:cNvPr id="0" name=""/>
        <dsp:cNvSpPr/>
      </dsp:nvSpPr>
      <dsp:spPr>
        <a:xfrm>
          <a:off x="0" y="0"/>
          <a:ext cx="7315200" cy="933450"/>
        </a:xfrm>
        <a:prstGeom prst="rect">
          <a:avLst/>
        </a:prstGeom>
        <a:solidFill>
          <a:schemeClr val="dk2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  <dsp:txBody>
        <a:bodyPr spcFirstLastPara="0" vert="horz" wrap="square" lIns="163830" tIns="163830" rIns="163830" bIns="163830" numCol="1" spcCol="1270" anchor="ctr" anchorCtr="0">
          <a:noAutofit/>
        </a:bodyPr>
        <a:lstStyle/>
        <a:p>
          <a:pPr lvl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300" kern="1200" dirty="0" smtClean="0"/>
            <a:t>Example </a:t>
          </a:r>
          <a:endParaRPr lang="en-US" sz="4300" kern="1200" dirty="0"/>
        </a:p>
      </dsp:txBody>
      <dsp:txXfrm>
        <a:off x="0" y="0"/>
        <a:ext cx="7315200" cy="933450"/>
      </dsp:txXfrm>
    </dsp:sp>
    <dsp:sp modelId="{E70A954D-1CCB-47D6-9C48-2ED67688221A}">
      <dsp:nvSpPr>
        <dsp:cNvPr id="0" name=""/>
        <dsp:cNvSpPr/>
      </dsp:nvSpPr>
      <dsp:spPr>
        <a:xfrm>
          <a:off x="0" y="933450"/>
          <a:ext cx="1828799" cy="1960245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Fatty acids</a:t>
          </a:r>
          <a:endParaRPr lang="en-US" sz="2700" kern="1200" dirty="0"/>
        </a:p>
      </dsp:txBody>
      <dsp:txXfrm>
        <a:off x="0" y="933450"/>
        <a:ext cx="1828799" cy="1960245"/>
      </dsp:txXfrm>
    </dsp:sp>
    <dsp:sp modelId="{69CD0C79-9458-4B96-A2EA-444CA2B55290}">
      <dsp:nvSpPr>
        <dsp:cNvPr id="0" name=""/>
        <dsp:cNvSpPr/>
      </dsp:nvSpPr>
      <dsp:spPr>
        <a:xfrm>
          <a:off x="1828800" y="933450"/>
          <a:ext cx="1828799" cy="1960245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Steroids </a:t>
          </a:r>
          <a:endParaRPr lang="en-US" sz="2700" kern="1200" dirty="0"/>
        </a:p>
      </dsp:txBody>
      <dsp:txXfrm>
        <a:off x="1828800" y="933450"/>
        <a:ext cx="1828799" cy="1960245"/>
      </dsp:txXfrm>
    </dsp:sp>
    <dsp:sp modelId="{3C668270-F81A-45A8-8520-E71352FF922F}">
      <dsp:nvSpPr>
        <dsp:cNvPr id="0" name=""/>
        <dsp:cNvSpPr/>
      </dsp:nvSpPr>
      <dsp:spPr>
        <a:xfrm>
          <a:off x="3657599" y="933450"/>
          <a:ext cx="1828799" cy="1960245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Cholesterol </a:t>
          </a:r>
          <a:endParaRPr lang="en-US" sz="2700" kern="1200" dirty="0"/>
        </a:p>
      </dsp:txBody>
      <dsp:txXfrm>
        <a:off x="3657599" y="933450"/>
        <a:ext cx="1828799" cy="1960245"/>
      </dsp:txXfrm>
    </dsp:sp>
    <dsp:sp modelId="{F986A881-5C72-45D4-9D97-387752905028}">
      <dsp:nvSpPr>
        <dsp:cNvPr id="0" name=""/>
        <dsp:cNvSpPr/>
      </dsp:nvSpPr>
      <dsp:spPr>
        <a:xfrm>
          <a:off x="5486399" y="933450"/>
          <a:ext cx="1828799" cy="1960245"/>
        </a:xfrm>
        <a:prstGeom prst="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Vitamin A and D</a:t>
          </a:r>
          <a:endParaRPr lang="en-US" sz="2700" kern="1200" dirty="0"/>
        </a:p>
      </dsp:txBody>
      <dsp:txXfrm>
        <a:off x="5486399" y="933450"/>
        <a:ext cx="1828799" cy="1960245"/>
      </dsp:txXfrm>
    </dsp:sp>
    <dsp:sp modelId="{5A7B03AD-A317-4501-8FDE-DA5C4EDC2A09}">
      <dsp:nvSpPr>
        <dsp:cNvPr id="0" name=""/>
        <dsp:cNvSpPr/>
      </dsp:nvSpPr>
      <dsp:spPr>
        <a:xfrm>
          <a:off x="0" y="2893695"/>
          <a:ext cx="7315200" cy="217805"/>
        </a:xfrm>
        <a:prstGeom prst="rect">
          <a:avLst/>
        </a:prstGeom>
        <a:solidFill>
          <a:schemeClr val="dk2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53541D-0C12-492D-87EB-82A3379DB891}">
      <dsp:nvSpPr>
        <dsp:cNvPr id="0" name=""/>
        <dsp:cNvSpPr/>
      </dsp:nvSpPr>
      <dsp:spPr>
        <a:xfrm>
          <a:off x="617219" y="0"/>
          <a:ext cx="6995160" cy="3771636"/>
        </a:xfrm>
        <a:prstGeom prst="rightArrow">
          <a:avLst/>
        </a:prstGeom>
        <a:solidFill>
          <a:schemeClr val="accent5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6E1F54C-54B5-488D-886B-6EB9B24905EB}">
      <dsp:nvSpPr>
        <dsp:cNvPr id="0" name=""/>
        <dsp:cNvSpPr/>
      </dsp:nvSpPr>
      <dsp:spPr>
        <a:xfrm>
          <a:off x="3616" y="1131490"/>
          <a:ext cx="1581224" cy="1508654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Storage form of energy</a:t>
          </a:r>
          <a:endParaRPr lang="en-US" sz="1900" kern="1200"/>
        </a:p>
      </dsp:txBody>
      <dsp:txXfrm>
        <a:off x="77262" y="1205136"/>
        <a:ext cx="1433932" cy="1361362"/>
      </dsp:txXfrm>
    </dsp:sp>
    <dsp:sp modelId="{1B2C42EA-1A43-4103-B614-4E5840DBCB03}">
      <dsp:nvSpPr>
        <dsp:cNvPr id="0" name=""/>
        <dsp:cNvSpPr/>
      </dsp:nvSpPr>
      <dsp:spPr>
        <a:xfrm>
          <a:off x="1663902" y="1131490"/>
          <a:ext cx="1581224" cy="1508654"/>
        </a:xfrm>
        <a:prstGeom prst="roundRect">
          <a:avLst/>
        </a:prstGeom>
        <a:solidFill>
          <a:schemeClr val="accent5">
            <a:hueOff val="-3504824"/>
            <a:satOff val="5153"/>
            <a:lumOff val="4412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Structural component of cell membrane.</a:t>
          </a:r>
          <a:endParaRPr lang="en-US" sz="1900" kern="1200"/>
        </a:p>
      </dsp:txBody>
      <dsp:txXfrm>
        <a:off x="1737548" y="1205136"/>
        <a:ext cx="1433932" cy="1361362"/>
      </dsp:txXfrm>
    </dsp:sp>
    <dsp:sp modelId="{13C733EF-8947-4BB0-B6A5-CD9EF2AE2759}">
      <dsp:nvSpPr>
        <dsp:cNvPr id="0" name=""/>
        <dsp:cNvSpPr/>
      </dsp:nvSpPr>
      <dsp:spPr>
        <a:xfrm>
          <a:off x="3324187" y="1131490"/>
          <a:ext cx="1581224" cy="1508654"/>
        </a:xfrm>
        <a:prstGeom prst="roundRect">
          <a:avLst/>
        </a:prstGeom>
        <a:solidFill>
          <a:schemeClr val="accent5">
            <a:hueOff val="-7009648"/>
            <a:satOff val="10306"/>
            <a:lumOff val="8824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Precursor of many steroid hormones, vitamin D</a:t>
          </a:r>
          <a:endParaRPr lang="en-US" sz="1900" kern="1200"/>
        </a:p>
      </dsp:txBody>
      <dsp:txXfrm>
        <a:off x="3397833" y="1205136"/>
        <a:ext cx="1433932" cy="1361362"/>
      </dsp:txXfrm>
    </dsp:sp>
    <dsp:sp modelId="{F392299D-7D8C-48A5-8EBF-C82133FC91F5}">
      <dsp:nvSpPr>
        <dsp:cNvPr id="0" name=""/>
        <dsp:cNvSpPr/>
      </dsp:nvSpPr>
      <dsp:spPr>
        <a:xfrm>
          <a:off x="4984473" y="1131490"/>
          <a:ext cx="1581224" cy="1508654"/>
        </a:xfrm>
        <a:prstGeom prst="roundRect">
          <a:avLst/>
        </a:prstGeom>
        <a:solidFill>
          <a:schemeClr val="accent5">
            <a:hueOff val="-10514473"/>
            <a:satOff val="15460"/>
            <a:lumOff val="13235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Act as thermal insulator</a:t>
          </a:r>
          <a:endParaRPr lang="en-US" sz="1900" kern="1200"/>
        </a:p>
      </dsp:txBody>
      <dsp:txXfrm>
        <a:off x="5058119" y="1205136"/>
        <a:ext cx="1433932" cy="1361362"/>
      </dsp:txXfrm>
    </dsp:sp>
    <dsp:sp modelId="{7939CF48-8512-4661-9F7D-D302038B13BB}">
      <dsp:nvSpPr>
        <dsp:cNvPr id="0" name=""/>
        <dsp:cNvSpPr/>
      </dsp:nvSpPr>
      <dsp:spPr>
        <a:xfrm>
          <a:off x="6644759" y="1131490"/>
          <a:ext cx="1581224" cy="1508654"/>
        </a:xfrm>
        <a:prstGeom prst="roundRect">
          <a:avLst/>
        </a:prstGeom>
        <a:solidFill>
          <a:schemeClr val="accent5">
            <a:hueOff val="-14019296"/>
            <a:satOff val="20613"/>
            <a:lumOff val="17647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Protection of internal organs</a:t>
          </a:r>
          <a:endParaRPr lang="en-US" sz="1900" kern="1200"/>
        </a:p>
      </dsp:txBody>
      <dsp:txXfrm>
        <a:off x="6718405" y="1205136"/>
        <a:ext cx="1433932" cy="136136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A50C14D-F707-4F9D-AFF3-D3781C466325}">
      <dsp:nvSpPr>
        <dsp:cNvPr id="0" name=""/>
        <dsp:cNvSpPr/>
      </dsp:nvSpPr>
      <dsp:spPr>
        <a:xfrm>
          <a:off x="617219" y="0"/>
          <a:ext cx="6995160" cy="4127500"/>
        </a:xfrm>
        <a:prstGeom prst="rightArrow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BD8C494-E077-4D5C-BAFA-E7A9F5A71AD4}">
      <dsp:nvSpPr>
        <dsp:cNvPr id="0" name=""/>
        <dsp:cNvSpPr/>
      </dsp:nvSpPr>
      <dsp:spPr>
        <a:xfrm>
          <a:off x="3616" y="1238249"/>
          <a:ext cx="1581224" cy="1651000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Helps in absorption of fat soluble vitamins</a:t>
          </a:r>
          <a:endParaRPr lang="en-US" sz="1900" kern="1200" dirty="0"/>
        </a:p>
      </dsp:txBody>
      <dsp:txXfrm>
        <a:off x="80805" y="1315438"/>
        <a:ext cx="1426846" cy="1496622"/>
      </dsp:txXfrm>
    </dsp:sp>
    <dsp:sp modelId="{1E515E3A-0EC2-4DA8-80D1-7DE8AC3B882C}">
      <dsp:nvSpPr>
        <dsp:cNvPr id="0" name=""/>
        <dsp:cNvSpPr/>
      </dsp:nvSpPr>
      <dsp:spPr>
        <a:xfrm>
          <a:off x="1663902" y="1238249"/>
          <a:ext cx="1581224" cy="1651000"/>
        </a:xfrm>
        <a:prstGeom prst="roundRect">
          <a:avLst/>
        </a:prstGeom>
        <a:solidFill>
          <a:schemeClr val="accent2">
            <a:hueOff val="-2266801"/>
            <a:satOff val="1309"/>
            <a:lumOff val="-2402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Lipoproteins transporting lipids </a:t>
          </a:r>
          <a:endParaRPr lang="en-US" sz="1900" kern="1200"/>
        </a:p>
      </dsp:txBody>
      <dsp:txXfrm>
        <a:off x="1741091" y="1315438"/>
        <a:ext cx="1426846" cy="1496622"/>
      </dsp:txXfrm>
    </dsp:sp>
    <dsp:sp modelId="{C0487AE4-B6D9-4544-B3C6-F296D9DFF68F}">
      <dsp:nvSpPr>
        <dsp:cNvPr id="0" name=""/>
        <dsp:cNvSpPr/>
      </dsp:nvSpPr>
      <dsp:spPr>
        <a:xfrm>
          <a:off x="3324187" y="1238249"/>
          <a:ext cx="1581224" cy="1651000"/>
        </a:xfrm>
        <a:prstGeom prst="roundRect">
          <a:avLst/>
        </a:prstGeom>
        <a:solidFill>
          <a:schemeClr val="accent2">
            <a:hueOff val="-4533601"/>
            <a:satOff val="2618"/>
            <a:lumOff val="-4804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Fats serve as surfactants by reducing surface tension.</a:t>
          </a:r>
          <a:endParaRPr lang="en-US" sz="1900" kern="1200" dirty="0"/>
        </a:p>
      </dsp:txBody>
      <dsp:txXfrm>
        <a:off x="3401376" y="1315438"/>
        <a:ext cx="1426846" cy="1496622"/>
      </dsp:txXfrm>
    </dsp:sp>
    <dsp:sp modelId="{F6704CE4-5A44-45A3-B0C5-FB9348ABA14A}">
      <dsp:nvSpPr>
        <dsp:cNvPr id="0" name=""/>
        <dsp:cNvSpPr/>
      </dsp:nvSpPr>
      <dsp:spPr>
        <a:xfrm>
          <a:off x="4984473" y="1238249"/>
          <a:ext cx="1581224" cy="1651000"/>
        </a:xfrm>
        <a:prstGeom prst="roundRect">
          <a:avLst/>
        </a:prstGeom>
        <a:solidFill>
          <a:schemeClr val="accent2">
            <a:hueOff val="-6800402"/>
            <a:satOff val="3927"/>
            <a:lumOff val="-7205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Improve  taste and palatability.</a:t>
          </a:r>
          <a:endParaRPr lang="en-US" sz="1900" kern="1200"/>
        </a:p>
      </dsp:txBody>
      <dsp:txXfrm>
        <a:off x="5061662" y="1315438"/>
        <a:ext cx="1426846" cy="1496622"/>
      </dsp:txXfrm>
    </dsp:sp>
    <dsp:sp modelId="{D6377CD9-FAE7-4C32-814D-A3B3E714626D}">
      <dsp:nvSpPr>
        <dsp:cNvPr id="0" name=""/>
        <dsp:cNvSpPr/>
      </dsp:nvSpPr>
      <dsp:spPr>
        <a:xfrm>
          <a:off x="6644759" y="1238249"/>
          <a:ext cx="1581224" cy="1651000"/>
        </a:xfrm>
        <a:prstGeom prst="roundRect">
          <a:avLst/>
        </a:prstGeom>
        <a:solidFill>
          <a:schemeClr val="accent2">
            <a:hueOff val="-9067202"/>
            <a:satOff val="5236"/>
            <a:lumOff val="-9607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smtClean="0"/>
            <a:t>Acts as electric insulators in neurons. </a:t>
          </a:r>
          <a:endParaRPr lang="en-US" sz="1900" kern="1200"/>
        </a:p>
      </dsp:txBody>
      <dsp:txXfrm>
        <a:off x="6721948" y="1315438"/>
        <a:ext cx="1426846" cy="14966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List3">
  <dgm:title val=""/>
  <dgm:desc val=""/>
  <dgm:catLst>
    <dgm:cat type="list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5" srcId="0" destId="1" srcOrd="0" destOrd="0"/>
        <dgm:cxn modelId="6" srcId="1" destId="2" srcOrd="0" destOrd="0"/>
        <dgm:cxn modelId="7" srcId="1" destId="3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6" srcId="0" destId="1" srcOrd="0" destOrd="0"/>
        <dgm:cxn modelId="7" srcId="1" destId="2" srcOrd="0" destOrd="0"/>
        <dgm:cxn modelId="8" srcId="1" destId="3" srcOrd="1" destOrd="0"/>
        <dgm:cxn modelId="9" srcId="1" destId="4" srcOrd="2" destOrd="0"/>
        <dgm:cxn modelId="10" srcId="1" destId="5" srcOrd="3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roof" refType="w"/>
      <dgm:constr type="h" for="ch" forName="roof" refType="h" fact="0.3"/>
      <dgm:constr type="primFontSz" for="ch" forName="roof" val="65"/>
      <dgm:constr type="w" for="ch" forName="pillars" refType="w"/>
      <dgm:constr type="h" for="ch" forName="pillars" refType="h" fact="0.63"/>
      <dgm:constr type="t" for="ch" forName="pillars" refType="h" fact="0.3"/>
      <dgm:constr type="primFontSz" for="des" forName="pillar1" val="65"/>
      <dgm:constr type="primFontSz" for="des" forName="pillarX" refType="primFontSz" refFor="des" refForName="pillar1" op="equ"/>
      <dgm:constr type="w" for="ch" forName="base" refType="w"/>
      <dgm:constr type="h" for="ch" forName="base" refType="h" fact="0.07"/>
      <dgm:constr type="t" for="ch" forName="base" refType="h" fact="0.93"/>
    </dgm:constrLst>
    <dgm:ruleLst/>
    <dgm:forEach name="Name0" axis="ch" ptType="node" cnt="1">
      <dgm:layoutNode name="roof" styleLbl="dkBgShp">
        <dgm:alg type="tx"/>
        <dgm:shape xmlns:r="http://schemas.openxmlformats.org/officeDocument/2006/relationships" type="rect" r:blip="">
          <dgm:adjLst/>
        </dgm:shape>
        <dgm:presOf axis="self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illars" styleLbl="node1">
        <dgm:choose name="Name1">
          <dgm:if name="Name2" func="var" arg="dir" op="equ" val="norm">
            <dgm:alg type="lin">
              <dgm:param type="linDir" val="fromL"/>
            </dgm:alg>
          </dgm:if>
          <dgm:else name="Name3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illar1" refType="w"/>
          <dgm:constr type="h" for="ch" forName="pillar1" refType="h"/>
          <dgm:constr type="w" for="ch" forName="pillarX" refType="w"/>
          <dgm:constr type="h" for="ch" forName="pillarX" refType="h"/>
        </dgm:constrLst>
        <dgm:ruleLst/>
        <dgm:layoutNode name="pillar1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forEach name="Name4" axis="ch" ptType="node" st="2">
          <dgm:layoutNode name="pillarX" styleLbl="node1">
            <dgm:varLst>
              <dgm:bulletEnabled val="1"/>
            </dgm:varLst>
            <dgm:alg type="tx"/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forEach>
      </dgm:layoutNode>
      <dgm:layoutNode name="base" styleLbl="dkBgShp">
        <dgm:alg type="sp"/>
        <dgm:shape xmlns:r="http://schemas.openxmlformats.org/officeDocument/2006/relationships" type="rect" r:blip="">
          <dgm:adjLst/>
        </dgm:shape>
        <dgm:presOf/>
        <dgm:constrLst/>
        <dgm:ruleLst/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06ADC-E23E-4068-A4A2-9A6CC3DF2630}" type="datetimeFigureOut">
              <a:rPr lang="en-US" smtClean="0"/>
              <a:t>3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C6502-B18B-46F8-A813-26649EB9FA6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1AAA818-E626-447C-A4CA-6930A63FE1C9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20725"/>
            <a:ext cx="575945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8AC5A38-7706-48CD-B182-70C55AF9918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51946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9A94C8-0167-49C0-B2A1-4D72428C48C3}" type="slidenum">
              <a:rPr lang="en-US"/>
              <a:pPr/>
              <a:t>35</a:t>
            </a:fld>
            <a:endParaRPr lang="en-US"/>
          </a:p>
        </p:txBody>
      </p:sp>
      <p:sp>
        <p:nvSpPr>
          <p:cNvPr id="4403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ED32C6-3753-48F4-B28D-99930B322A7A}" type="slidenum">
              <a:rPr lang="en-US"/>
              <a:pPr/>
              <a:t>36</a:t>
            </a:fld>
            <a:endParaRPr 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19F7E7-1F01-4291-857C-B3E5D5B39958}" type="slidenum">
              <a:rPr lang="en-US"/>
              <a:pPr/>
              <a:t>37</a:t>
            </a:fld>
            <a:endParaRPr lang="en-US"/>
          </a:p>
        </p:txBody>
      </p:sp>
      <p:sp>
        <p:nvSpPr>
          <p:cNvPr id="4423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720725"/>
            <a:ext cx="575945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CECCD-A7DE-4785-BF61-01C6F3B3D5E7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8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866119640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78619010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406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406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808873008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775358"/>
            <a:ext cx="7772400" cy="1225021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4E112-50EA-4AD8-98A2-E97B8470F9D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C0A14-7D4D-4403-8614-BA3160A457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FF3D1-87FD-4922-AF11-FAD1A84C25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22F72-4A0B-478A-AAA0-D77EF0A3992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32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32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4F4DA-D22C-4674-83B8-CC61B63259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AB300-DDA0-402E-97C5-A2EA9DA063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7E866-C12C-4643-97B9-BD26A8E59E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7" y="227543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457207" y="1195920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A0FF1E-6302-4493-9244-18E1F4F9E2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295617124"/>
      </p:ext>
    </p:extLst>
  </p:cSld>
  <p:clrMapOvr>
    <a:masterClrMapping/>
  </p:clrMapOvr>
  <p:transition spd="slow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9E704-A9E3-495C-A805-CC52301BC2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355CE-9A5D-4A77-A96C-14A1F3F406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508000"/>
            <a:ext cx="1943100" cy="4572000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685800" y="508000"/>
            <a:ext cx="5676900" cy="4572000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AB9B6-0694-4BD1-AD3B-256FF14FA9C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08000"/>
            <a:ext cx="7772400" cy="952500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sz="half" idx="1"/>
          </p:nvPr>
        </p:nvSpPr>
        <p:spPr>
          <a:xfrm>
            <a:off x="685800" y="1651000"/>
            <a:ext cx="3810000" cy="3429000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651000"/>
            <a:ext cx="3810000" cy="3429000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1A10D-B841-49BC-A50A-25946B6A63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508000"/>
            <a:ext cx="7772400" cy="952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1714500"/>
            <a:ext cx="7772400" cy="165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3492500"/>
            <a:ext cx="7772400" cy="165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06213697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67487244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3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279263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46318001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88526861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08458867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7" y="227543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7" y="1195920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87167518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41295051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62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27EDDE-B78D-4611-A774-179D86553DF1}" type="datetimeFigureOut">
              <a:rPr lang="en-US" smtClean="0"/>
              <a:pPr/>
              <a:t>3/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62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62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6877C6-044F-467E-AF5F-476F97C7C22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2008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00"/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08000"/>
            <a:ext cx="77724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1000"/>
            <a:ext cx="7772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520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42B8DEF-46D3-4DD0-A6AE-6D100A354E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85800" y="952500"/>
            <a:ext cx="7772400" cy="1895476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88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LIPIDS</a:t>
            </a:r>
            <a:endParaRPr lang="en-US" sz="88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6446581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Multidocument 5"/>
          <p:cNvSpPr/>
          <p:nvPr/>
        </p:nvSpPr>
        <p:spPr>
          <a:xfrm>
            <a:off x="1447800" y="1460500"/>
            <a:ext cx="6096000" cy="1079500"/>
          </a:xfrm>
          <a:prstGeom prst="flowChartMultidocumen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FA + ALCOHOL + PHOSPHORIC ACID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/>
          <a:srcRect r="33732"/>
          <a:stretch/>
        </p:blipFill>
        <p:spPr bwMode="auto">
          <a:xfrm>
            <a:off x="1669777" y="2743203"/>
            <a:ext cx="3745509" cy="24892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hospholipids 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" name="Parallelogram 1"/>
          <p:cNvSpPr/>
          <p:nvPr/>
        </p:nvSpPr>
        <p:spPr>
          <a:xfrm>
            <a:off x="6172200" y="2806700"/>
            <a:ext cx="2286000" cy="2489200"/>
          </a:xfrm>
          <a:prstGeom prst="parallelogram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They frequently have nitrogen containing bases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26908341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1485903"/>
            <a:ext cx="2819400" cy="3769935"/>
          </a:xfrm>
          <a:prstGeom prst="foldedCorner">
            <a:avLst>
              <a:gd name="adj" fmla="val 24389"/>
            </a:avLst>
          </a:prstGeom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74320"/>
            <a:endParaRPr lang="en-US" sz="2800" dirty="0" smtClean="0"/>
          </a:p>
          <a:p>
            <a:pPr marL="274320"/>
            <a:r>
              <a:rPr lang="en-US" sz="2800" dirty="0" smtClean="0"/>
              <a:t>Phospholipids </a:t>
            </a:r>
            <a:r>
              <a:rPr lang="en-US" sz="2800" dirty="0"/>
              <a:t>may be classified on the basis of the type of alcohol present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hospholipids 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503"/>
          <a:stretch/>
        </p:blipFill>
        <p:spPr bwMode="auto">
          <a:xfrm>
            <a:off x="3886206" y="1796142"/>
            <a:ext cx="4907281" cy="3347357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9733813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381001"/>
            <a:ext cx="4114800" cy="599624"/>
            <a:chOff x="0" y="15550"/>
            <a:chExt cx="6096000" cy="719549"/>
          </a:xfrm>
        </p:grpSpPr>
        <p:sp>
          <p:nvSpPr>
            <p:cNvPr id="3" name="Rounded Rectangle 2"/>
            <p:cNvSpPr/>
            <p:nvPr/>
          </p:nvSpPr>
          <p:spPr>
            <a:xfrm>
              <a:off x="0" y="15550"/>
              <a:ext cx="6096000" cy="719549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</p:sp>
        <p:sp>
          <p:nvSpPr>
            <p:cNvPr id="4" name="Rounded Rectangle 4"/>
            <p:cNvSpPr/>
            <p:nvPr/>
          </p:nvSpPr>
          <p:spPr>
            <a:xfrm>
              <a:off x="35125" y="50675"/>
              <a:ext cx="6025751" cy="64929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kern="1200" dirty="0" smtClean="0"/>
                <a:t>A. Glycerophospholipids </a:t>
              </a:r>
              <a:endParaRPr lang="en-US" sz="2400" kern="1200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724400" y="381001"/>
            <a:ext cx="4038600" cy="599624"/>
            <a:chOff x="0" y="1231899"/>
            <a:chExt cx="6096000" cy="719549"/>
          </a:xfrm>
        </p:grpSpPr>
        <p:sp>
          <p:nvSpPr>
            <p:cNvPr id="6" name="Rounded Rectangle 5"/>
            <p:cNvSpPr/>
            <p:nvPr/>
          </p:nvSpPr>
          <p:spPr>
            <a:xfrm>
              <a:off x="0" y="1231899"/>
              <a:ext cx="6096000" cy="719549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</p:sp>
        <p:sp>
          <p:nvSpPr>
            <p:cNvPr id="7" name="Rounded Rectangle 4"/>
            <p:cNvSpPr/>
            <p:nvPr/>
          </p:nvSpPr>
          <p:spPr>
            <a:xfrm>
              <a:off x="35125" y="1267024"/>
              <a:ext cx="6025750" cy="64929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kern="1200" dirty="0" smtClean="0"/>
                <a:t>B. Spingophospholipids </a:t>
              </a:r>
              <a:endParaRPr lang="en-US" sz="2400" kern="12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62000" y="1181103"/>
            <a:ext cx="3033138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Alcohol is GLYCEROL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5400" y="1181103"/>
            <a:ext cx="334136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Alcohol is SPINGOSINE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790703"/>
            <a:ext cx="4191000" cy="2754809"/>
          </a:xfrm>
          <a:prstGeom prst="foldedCorne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400" dirty="0"/>
              <a:t>Phosphatidylcholine 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/>
              <a:t>Phosphatidyl ethanolamine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/>
              <a:t>Phosphatidyl serine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/>
              <a:t>Phosphatidyl inositol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 err="1" smtClean="0"/>
              <a:t>Plasmalogens</a:t>
            </a:r>
            <a:endParaRPr lang="en-US" sz="2400" dirty="0"/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 err="1"/>
              <a:t>Cardiolipins</a:t>
            </a:r>
            <a:r>
              <a:rPr lang="en-US" sz="2400" dirty="0"/>
              <a:t>    </a:t>
            </a:r>
            <a:endParaRPr lang="en-US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606152" y="2892624"/>
            <a:ext cx="2391617" cy="885825"/>
          </a:xfrm>
          <a:prstGeom prst="foldedCorner">
            <a:avLst>
              <a:gd name="adj" fmla="val 48279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400" dirty="0">
                <a:solidFill>
                  <a:schemeClr val="bg1"/>
                </a:solidFill>
              </a:rPr>
              <a:t>Spingomyelins </a:t>
            </a:r>
          </a:p>
        </p:txBody>
      </p:sp>
    </p:spTree>
    <p:extLst>
      <p:ext uri="{BB962C8B-B14F-4D97-AF65-F5344CB8AC3E}">
        <p14:creationId xmlns="" xmlns:p14="http://schemas.microsoft.com/office/powerpoint/2010/main" val="23930003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86108"/>
            <a:ext cx="9144000" cy="5801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5471309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" y="1079504"/>
            <a:ext cx="9143999" cy="4381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phingophospholipid 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44807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AE18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342900"/>
            <a:ext cx="8229600" cy="9525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Functions of phospholipids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0" y="723900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In association with proteins phospholipids form the structural components of </a:t>
            </a:r>
          </a:p>
          <a:p>
            <a:r>
              <a:rPr lang="en-US" sz="2000" dirty="0" smtClean="0"/>
              <a:t>   membranes and regulate membrane permeability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 Phospholipids participate in the absorption of fat from the intestine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Essential for the synthesis of different lipoproteins, and thus participate in the   </a:t>
            </a:r>
          </a:p>
          <a:p>
            <a:r>
              <a:rPr lang="en-US" sz="2000" dirty="0" smtClean="0"/>
              <a:t>    transport of lipids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Accumulation of fat in liver (fatty liver) can be prevented by phospholipids, hence </a:t>
            </a:r>
          </a:p>
          <a:p>
            <a:r>
              <a:rPr lang="en-US" sz="2000" dirty="0" smtClean="0"/>
              <a:t>    they are regarded as lipotropic factors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Arachidonic acid, an unsaturated fatty acid liberated from phospholipids, serves as a   </a:t>
            </a:r>
          </a:p>
          <a:p>
            <a:r>
              <a:rPr lang="en-US" sz="2000" dirty="0" smtClean="0"/>
              <a:t>    precursor for the synthesis of eicosanoids (prostaglandins, prostacyclins,</a:t>
            </a:r>
          </a:p>
          <a:p>
            <a:r>
              <a:rPr lang="en-US" sz="2000" dirty="0" smtClean="0"/>
              <a:t>     thromboxanes etc.).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1044807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AE18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342900"/>
            <a:ext cx="8229600" cy="9525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Functions of phospholipids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0" y="723900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Phospholipids participate in the reverse cholesterol transport and thus help in the</a:t>
            </a:r>
          </a:p>
          <a:p>
            <a:r>
              <a:rPr lang="en-US" sz="2000" dirty="0" smtClean="0"/>
              <a:t>removal of cholesterol from the body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Phospholipids act as surfactants (agent lowering surface tension)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Cephalins,an important group of phosphol</a:t>
            </a:r>
            <a:r>
              <a:rPr lang="fr-FR" sz="2000" dirty="0" smtClean="0"/>
              <a:t>ipids participatin blood clotting.</a:t>
            </a:r>
          </a:p>
          <a:p>
            <a:pPr>
              <a:buFont typeface="Wingdings" pitchFamily="2" charset="2"/>
              <a:buChar char="Ø"/>
            </a:pPr>
            <a:endParaRPr lang="fr-FR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Phospholipids( phosphatidyl inositoal ) involved in signal transmission across  membranes.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1044807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Multidocument 4"/>
          <p:cNvSpPr/>
          <p:nvPr/>
        </p:nvSpPr>
        <p:spPr>
          <a:xfrm>
            <a:off x="838200" y="1460500"/>
            <a:ext cx="7543800" cy="1336040"/>
          </a:xfrm>
          <a:prstGeom prst="flowChartMultidocumen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FA + ALCOHOL[SPINGOSINE] +CARBOHYDRATE WITH NITROGEN BAS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218824" y="2933700"/>
            <a:ext cx="5601342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buFont typeface="Wingdings" pitchFamily="2" charset="2"/>
              <a:buChar char="q"/>
            </a:pP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2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ey do not contain phosphate group</a:t>
            </a:r>
            <a:endParaRPr lang="en-US" sz="2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3695703"/>
            <a:ext cx="3352800" cy="1571804"/>
          </a:xfrm>
          <a:prstGeom prst="foldedCorner">
            <a:avLst>
              <a:gd name="adj" fmla="val 24234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>
                <a:solidFill>
                  <a:srgbClr val="FFFF00"/>
                </a:solidFill>
              </a:rPr>
              <a:t>Example </a:t>
            </a:r>
          </a:p>
          <a:p>
            <a:pPr algn="ctr"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bg1"/>
                </a:solidFill>
              </a:rPr>
              <a:t>Cerebrosides </a:t>
            </a:r>
          </a:p>
          <a:p>
            <a:pPr algn="ctr"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bg1"/>
                </a:solidFill>
              </a:rPr>
              <a:t>Gangliosides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lycolipids 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714570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1028700"/>
            <a:ext cx="9144000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7"/>
          <p:cNvSpPr txBox="1">
            <a:spLocks/>
          </p:cNvSpPr>
          <p:nvPr/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lycolipids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288308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Vertical Scroll 6"/>
          <p:cNvSpPr/>
          <p:nvPr/>
        </p:nvSpPr>
        <p:spPr>
          <a:xfrm>
            <a:off x="3200400" y="1638300"/>
            <a:ext cx="6248400" cy="3581400"/>
          </a:xfrm>
          <a:prstGeom prst="verticalScroll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ü"/>
            </a:pPr>
            <a:r>
              <a:rPr lang="en-US" sz="2400" dirty="0" smtClean="0"/>
              <a:t>Chylomicrons 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/>
              <a:t>Very low density lipoprotein    (VLDL)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/>
              <a:t>Low density lipoprotein (LDL)</a:t>
            </a:r>
          </a:p>
          <a:p>
            <a:pPr>
              <a:buFont typeface="Wingdings" pitchFamily="2" charset="2"/>
              <a:buChar char="ü"/>
            </a:pPr>
            <a:r>
              <a:rPr lang="en-US" sz="2400" dirty="0" smtClean="0"/>
              <a:t>High density lipoprotein (HDL)</a:t>
            </a:r>
            <a:endParaRPr lang="en-US" sz="24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ipoproteins 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8" name="Flowchart: Multidocument 7"/>
          <p:cNvSpPr/>
          <p:nvPr/>
        </p:nvSpPr>
        <p:spPr>
          <a:xfrm>
            <a:off x="381000" y="2209800"/>
            <a:ext cx="2971800" cy="2438400"/>
          </a:xfrm>
          <a:prstGeom prst="flowChartMultidocumen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/>
              <a:t>Lipid with prosthetic group PROTEIN</a:t>
            </a:r>
          </a:p>
        </p:txBody>
      </p:sp>
    </p:spTree>
    <p:extLst>
      <p:ext uri="{BB962C8B-B14F-4D97-AF65-F5344CB8AC3E}">
        <p14:creationId xmlns="" xmlns:p14="http://schemas.microsoft.com/office/powerpoint/2010/main" val="11219288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7000"/>
            <a:ext cx="8229600" cy="952500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Lipid chemistry 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1077111242"/>
              </p:ext>
            </p:extLst>
          </p:nvPr>
        </p:nvGraphicFramePr>
        <p:xfrm>
          <a:off x="457200" y="1333500"/>
          <a:ext cx="8229600" cy="3771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="" xmlns:p14="http://schemas.microsoft.com/office/powerpoint/2010/main" val="28625512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5" descr="C:\My Documents\Teaching\AVS221-Biol212\Cooper Support\TextArt\Ch12 debabelized\C120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4300"/>
            <a:ext cx="9144000" cy="571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5193905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3409" y="1363916"/>
            <a:ext cx="8077201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"/>
              </a:rPr>
              <a:t>These are the derivatives obtained on the hydrolysis of group 1 and group 2 lipids which possess the characteristics of lipids. 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="" xmlns:p14="http://schemas.microsoft.com/office/powerpoint/2010/main" val="362057344"/>
              </p:ext>
            </p:extLst>
          </p:nvPr>
        </p:nvGraphicFramePr>
        <p:xfrm>
          <a:off x="914400" y="2400300"/>
          <a:ext cx="7315200" cy="3111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erived lipids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105953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5A7B03AD-A317-4501-8FDE-DA5C4EDC2A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graphicEl>
                                              <a:dgm id="{5A7B03AD-A317-4501-8FDE-DA5C4EDC2A0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graphicEl>
                                              <a:dgm id="{5A7B03AD-A317-4501-8FDE-DA5C4EDC2A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graphicEl>
                                              <a:dgm id="{5A7B03AD-A317-4501-8FDE-DA5C4EDC2A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4FFDA997-30CD-4129-8F02-13E969FD644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>
                                            <p:graphicEl>
                                              <a:dgm id="{4FFDA997-30CD-4129-8F02-13E969FD644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>
                                            <p:graphicEl>
                                              <a:dgm id="{4FFDA997-30CD-4129-8F02-13E969FD644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graphicEl>
                                              <a:dgm id="{4FFDA997-30CD-4129-8F02-13E969FD644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E70A954D-1CCB-47D6-9C48-2ED6768822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graphicEl>
                                              <a:dgm id="{E70A954D-1CCB-47D6-9C48-2ED6768822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graphicEl>
                                              <a:dgm id="{E70A954D-1CCB-47D6-9C48-2ED6768822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graphicEl>
                                              <a:dgm id="{E70A954D-1CCB-47D6-9C48-2ED6768822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69CD0C79-9458-4B96-A2EA-444CA2B5529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graphicEl>
                                              <a:dgm id="{69CD0C79-9458-4B96-A2EA-444CA2B5529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graphicEl>
                                              <a:dgm id="{69CD0C79-9458-4B96-A2EA-444CA2B5529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graphicEl>
                                              <a:dgm id="{69CD0C79-9458-4B96-A2EA-444CA2B5529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3C668270-F81A-45A8-8520-E71352FF922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>
                                            <p:graphicEl>
                                              <a:dgm id="{3C668270-F81A-45A8-8520-E71352FF922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>
                                            <p:graphicEl>
                                              <a:dgm id="{3C668270-F81A-45A8-8520-E71352FF922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graphicEl>
                                              <a:dgm id="{3C668270-F81A-45A8-8520-E71352FF922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dgm id="{F986A881-5C72-45D4-9D97-3877529050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>
                                            <p:graphicEl>
                                              <a:dgm id="{F986A881-5C72-45D4-9D97-38775290502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>
                                            <p:graphicEl>
                                              <a:dgm id="{F986A881-5C72-45D4-9D97-3877529050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>
                                            <p:graphicEl>
                                              <a:dgm id="{F986A881-5C72-45D4-9D97-3877529050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Dgm bld="one"/>
        </p:bldSub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Functions of lipids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249716825"/>
              </p:ext>
            </p:extLst>
          </p:nvPr>
        </p:nvGraphicFramePr>
        <p:xfrm>
          <a:off x="457200" y="1333500"/>
          <a:ext cx="8229600" cy="37716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="" xmlns:p14="http://schemas.microsoft.com/office/powerpoint/2010/main" val="37429394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153541D-0C12-492D-87EB-82A3379DB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graphicEl>
                                              <a:dgm id="{0153541D-0C12-492D-87EB-82A3379DB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graphicEl>
                                              <a:dgm id="{0153541D-0C12-492D-87EB-82A3379DB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graphicEl>
                                              <a:dgm id="{0153541D-0C12-492D-87EB-82A3379DB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graphicEl>
                                              <a:dgm id="{0153541D-0C12-492D-87EB-82A3379DB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6E1F54C-54B5-488D-886B-6EB9B24905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graphicEl>
                                              <a:dgm id="{D6E1F54C-54B5-488D-886B-6EB9B24905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graphicEl>
                                              <a:dgm id="{D6E1F54C-54B5-488D-886B-6EB9B24905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graphicEl>
                                              <a:dgm id="{D6E1F54C-54B5-488D-886B-6EB9B24905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graphicEl>
                                              <a:dgm id="{D6E1F54C-54B5-488D-886B-6EB9B24905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B2C42EA-1A43-4103-B614-4E5840DBC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graphicEl>
                                              <a:dgm id="{1B2C42EA-1A43-4103-B614-4E5840DBC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graphicEl>
                                              <a:dgm id="{1B2C42EA-1A43-4103-B614-4E5840DBC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graphicEl>
                                              <a:dgm id="{1B2C42EA-1A43-4103-B614-4E5840DBC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graphicEl>
                                              <a:dgm id="{1B2C42EA-1A43-4103-B614-4E5840DBC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3C733EF-8947-4BB0-B6A5-CD9EF2AE275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graphicEl>
                                              <a:dgm id="{13C733EF-8947-4BB0-B6A5-CD9EF2AE275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graphicEl>
                                              <a:dgm id="{13C733EF-8947-4BB0-B6A5-CD9EF2AE275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graphicEl>
                                              <a:dgm id="{13C733EF-8947-4BB0-B6A5-CD9EF2AE275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graphicEl>
                                              <a:dgm id="{13C733EF-8947-4BB0-B6A5-CD9EF2AE275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F392299D-7D8C-48A5-8EBF-C82133FC9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graphicEl>
                                              <a:dgm id="{F392299D-7D8C-48A5-8EBF-C82133FC9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graphicEl>
                                              <a:dgm id="{F392299D-7D8C-48A5-8EBF-C82133FC9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graphicEl>
                                              <a:dgm id="{F392299D-7D8C-48A5-8EBF-C82133FC9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graphicEl>
                                              <a:dgm id="{F392299D-7D8C-48A5-8EBF-C82133FC91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939CF48-8512-4661-9F7D-D302038B13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graphicEl>
                                              <a:dgm id="{7939CF48-8512-4661-9F7D-D302038B13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graphicEl>
                                              <a:dgm id="{7939CF48-8512-4661-9F7D-D302038B13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graphicEl>
                                              <a:dgm id="{7939CF48-8512-4661-9F7D-D302038B13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graphicEl>
                                              <a:dgm id="{7939CF48-8512-4661-9F7D-D302038B13B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2182431430"/>
              </p:ext>
            </p:extLst>
          </p:nvPr>
        </p:nvGraphicFramePr>
        <p:xfrm>
          <a:off x="457200" y="1333500"/>
          <a:ext cx="8229600" cy="4127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Functions of lipids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036731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A50C14D-F707-4F9D-AFF3-D3781C4663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A50C14D-F707-4F9D-AFF3-D3781C466325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A50C14D-F707-4F9D-AFF3-D3781C4663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>
                                            <p:graphicEl>
                                              <a:dgm id="{DA50C14D-F707-4F9D-AFF3-D3781C4663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BD8C494-E077-4D5C-BAFA-E7A9F5A71A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BD8C494-E077-4D5C-BAFA-E7A9F5A71AD4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BD8C494-E077-4D5C-BAFA-E7A9F5A71A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graphicEl>
                                              <a:dgm id="{8BD8C494-E077-4D5C-BAFA-E7A9F5A71AD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E515E3A-0EC2-4DA8-80D1-7DE8AC3B88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E515E3A-0EC2-4DA8-80D1-7DE8AC3B882C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E515E3A-0EC2-4DA8-80D1-7DE8AC3B88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graphicEl>
                                              <a:dgm id="{1E515E3A-0EC2-4DA8-80D1-7DE8AC3B88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0487AE4-B6D9-4544-B3C6-F296D9DFF6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0487AE4-B6D9-4544-B3C6-F296D9DFF68F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0487AE4-B6D9-4544-B3C6-F296D9DFF6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>
                                            <p:graphicEl>
                                              <a:dgm id="{C0487AE4-B6D9-4544-B3C6-F296D9DFF6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6704CE4-5A44-45A3-B0C5-FB9348ABA1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6704CE4-5A44-45A3-B0C5-FB9348ABA14A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6704CE4-5A44-45A3-B0C5-FB9348ABA1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graphicEl>
                                              <a:dgm id="{F6704CE4-5A44-45A3-B0C5-FB9348ABA1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6377CD9-FAE7-4C32-814D-A3B3E71462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6377CD9-FAE7-4C32-814D-A3B3E714626D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6377CD9-FAE7-4C32-814D-A3B3E71462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>
                                            <p:graphicEl>
                                              <a:dgm id="{D6377CD9-FAE7-4C32-814D-A3B3E714626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one"/>
        </p:bldSub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alpha val="64000"/>
              </a:scheme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08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tty acid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71500"/>
            <a:ext cx="9144000" cy="3429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chemeClr val="bg1"/>
                </a:solidFill>
                <a:cs typeface="Times New Roman" pitchFamily="18" charset="0"/>
              </a:rPr>
              <a:t> </a:t>
            </a:r>
            <a:endParaRPr lang="en-US" dirty="0" smtClean="0">
              <a:solidFill>
                <a:schemeClr val="bg1"/>
              </a:solidFill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b="1" dirty="0" smtClean="0">
                <a:latin typeface="Calibri" pitchFamily="34" charset="0"/>
                <a:cs typeface="Times New Roman" pitchFamily="18" charset="0"/>
              </a:rPr>
              <a:t>      Fatty acids</a:t>
            </a: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 are naturally occurring carboxylic acids with an unbranched carbon chain and an even number of carbon atoms.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The pathway by which fatty acids are biosynthesized they almost always contain an even number of carbon atoms.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Long-chain fatty acids (12 to 26 carbon atoms) are found in meats and fish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medium-chain fatty acids (6 to 10 carbon atoms) and short-chain fatty acids (fewer than 6 carbon atoms) occur primarily in dairy products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Ø"/>
            </a:pPr>
            <a:endParaRPr lang="en-US" sz="2000" dirty="0" smtClean="0">
              <a:latin typeface="Calibri" pitchFamily="34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There are saturated and  unsaturated Fatty acid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alpha val="67000"/>
              </a:scheme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08000"/>
          </a:xfrm>
        </p:spPr>
        <p:txBody>
          <a:bodyPr/>
          <a:lstStyle/>
          <a:p>
            <a:pPr eaLnBrk="1" hangingPunct="1">
              <a:defRPr/>
            </a:pPr>
            <a:endParaRPr lang="en-US" sz="2400" dirty="0" smtClean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8500"/>
            <a:ext cx="9144000" cy="5016500"/>
          </a:xfrm>
        </p:spPr>
        <p:txBody>
          <a:bodyPr/>
          <a:lstStyle/>
          <a:p>
            <a:pPr eaLnBrk="1" hangingPunct="1">
              <a:buFont typeface="Wingdings" pitchFamily="2" charset="2"/>
              <a:buChar char="Ø"/>
            </a:pPr>
            <a:r>
              <a:rPr lang="en-US" sz="2000" b="1" i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</a:t>
            </a:r>
            <a:r>
              <a:rPr lang="en-US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aturated fatty acid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 : </a:t>
            </a:r>
            <a:r>
              <a:rPr lang="en-US" sz="2000" dirty="0" smtClean="0">
                <a:solidFill>
                  <a:schemeClr val="accent6"/>
                </a:solidFill>
                <a:latin typeface="Calibri" pitchFamily="34" charset="0"/>
                <a:cs typeface="Times New Roman" pitchFamily="18" charset="0"/>
              </a:rPr>
              <a:t>Fatty acid chains that contain only carbon-carbon single bonds are referred to as </a:t>
            </a:r>
            <a:r>
              <a:rPr lang="en-US" sz="2000" b="1" dirty="0" smtClean="0">
                <a:solidFill>
                  <a:schemeClr val="accent6"/>
                </a:solidFill>
                <a:latin typeface="Calibri" pitchFamily="34" charset="0"/>
                <a:cs typeface="Times New Roman" pitchFamily="18" charset="0"/>
              </a:rPr>
              <a:t>saturated (</a:t>
            </a:r>
            <a:r>
              <a:rPr lang="en-US" sz="2000" dirty="0" smtClean="0">
                <a:solidFill>
                  <a:schemeClr val="accent6"/>
                </a:solidFill>
                <a:latin typeface="Calibri" pitchFamily="34" charset="0"/>
                <a:cs typeface="Times New Roman" pitchFamily="18" charset="0"/>
              </a:rPr>
              <a:t>Palmitic acid)</a:t>
            </a:r>
            <a:endParaRPr lang="en-US" sz="2000" b="1" dirty="0" smtClean="0">
              <a:solidFill>
                <a:schemeClr val="accent6"/>
              </a:solidFill>
              <a:latin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09600" y="1714500"/>
          <a:ext cx="7772400" cy="838200"/>
        </p:xfrm>
        <a:graphic>
          <a:graphicData uri="http://schemas.openxmlformats.org/presentationml/2006/ole">
            <p:oleObj spid="_x0000_s1026" name="Точечный рисунок" r:id="rId3" imgW="6354062" imgH="1276190" progId="PBrush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" y="2781300"/>
            <a:ext cx="8991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Unsaturated fatty acid</a:t>
            </a:r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 : </a:t>
            </a:r>
            <a:r>
              <a:rPr lang="en-US" dirty="0" smtClean="0">
                <a:solidFill>
                  <a:schemeClr val="accent6"/>
                </a:solidFill>
                <a:latin typeface="Calibri" pitchFamily="34" charset="0"/>
                <a:cs typeface="Times New Roman" pitchFamily="18" charset="0"/>
              </a:rPr>
              <a:t>Those molecules that contain one or more double bonds are said to be unsaturated. There are mono- and polyunsaturated fatty acids (Oleic acid)</a:t>
            </a:r>
            <a:endParaRPr lang="en-US" b="1" dirty="0" smtClean="0">
              <a:solidFill>
                <a:schemeClr val="accent6"/>
              </a:solidFill>
              <a:latin typeface="Calibri" pitchFamily="34" charset="0"/>
              <a:cs typeface="Times New Roman" pitchFamily="18" charset="0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67" y="3695701"/>
            <a:ext cx="5781675" cy="175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0000"/>
                <a:lumOff val="80000"/>
              </a:scheme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-1"/>
            <a:ext cx="9144000" cy="5715001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alpha val="38000"/>
              </a:scheme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0" y="1254125"/>
          <a:ext cx="9144000" cy="3414448"/>
        </p:xfrm>
        <a:graphic>
          <a:graphicData uri="http://schemas.openxmlformats.org/presentationml/2006/ole">
            <p:oleObj spid="_x0000_s2050" name="Точечный рисунок" r:id="rId3" imgW="7295238" imgH="3266667" progId="PBrush">
              <p:embed/>
            </p:oleObj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33600" y="381000"/>
            <a:ext cx="5410200" cy="1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uk-UA" sz="4400">
                <a:solidFill>
                  <a:schemeClr val="tx2"/>
                </a:solidFill>
              </a:rPr>
              <a:t/>
            </a:r>
            <a:br>
              <a:rPr lang="uk-UA" sz="4400">
                <a:solidFill>
                  <a:schemeClr val="tx2"/>
                </a:solidFill>
              </a:rPr>
            </a:br>
            <a:endParaRPr lang="ru-RU" sz="4400">
              <a:solidFill>
                <a:schemeClr val="tx2"/>
              </a:solidFill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2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sz="2000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dirty="0" smtClean="0">
                <a:solidFill>
                  <a:srgbClr val="0070C0"/>
                </a:solidFill>
              </a:rPr>
              <a:t>Prostaglandins </a:t>
            </a:r>
            <a:r>
              <a:rPr lang="en-US" sz="2400" dirty="0">
                <a:solidFill>
                  <a:srgbClr val="0070C0"/>
                </a:solidFill>
              </a:rPr>
              <a:t>are derivative of fatty polyunsaturated acids </a:t>
            </a:r>
            <a:endParaRPr lang="ru-RU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00">
                <a:alpha val="22000"/>
              </a:srgb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152400" y="190500"/>
            <a:ext cx="91440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>
            <a:spAutoFit/>
          </a:bodyPr>
          <a:lstStyle/>
          <a:p>
            <a:r>
              <a:rPr lang="en-US" dirty="0" smtClean="0">
                <a:cs typeface="Times New Roman" pitchFamily="18" charset="0"/>
              </a:rPr>
              <a:t>What </a:t>
            </a:r>
            <a:r>
              <a:rPr lang="en-US" dirty="0">
                <a:cs typeface="Times New Roman" pitchFamily="18" charset="0"/>
              </a:rPr>
              <a:t>are Essential Fatty Acids (EPA)?</a:t>
            </a:r>
          </a:p>
          <a:p>
            <a:endParaRPr lang="en-US" b="0" dirty="0"/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228600" y="635000"/>
            <a:ext cx="9144000" cy="343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>
            <a:spAutoFit/>
          </a:bodyPr>
          <a:lstStyle/>
          <a:p>
            <a:r>
              <a:rPr lang="en-US" sz="2000" b="0" dirty="0">
                <a:latin typeface="Calibri" pitchFamily="34" charset="0"/>
                <a:cs typeface="Times New Roman" pitchFamily="18" charset="0"/>
              </a:rPr>
              <a:t>There are TWO essential fatty acids.  </a:t>
            </a:r>
          </a:p>
          <a:p>
            <a:r>
              <a:rPr lang="en-US" sz="2000" b="0" dirty="0">
                <a:latin typeface="Calibri" pitchFamily="34" charset="0"/>
                <a:cs typeface="Times New Roman" pitchFamily="18" charset="0"/>
              </a:rPr>
              <a:t>Essential means you NEED to get them from the diet </a:t>
            </a:r>
            <a:r>
              <a:rPr lang="en-US" sz="2000" b="0" dirty="0" smtClean="0">
                <a:latin typeface="Calibri" pitchFamily="34" charset="0"/>
                <a:cs typeface="Times New Roman" pitchFamily="18" charset="0"/>
              </a:rPr>
              <a:t>because </a:t>
            </a:r>
            <a:r>
              <a:rPr lang="en-US" sz="2000" b="0" dirty="0">
                <a:latin typeface="Calibri" pitchFamily="34" charset="0"/>
                <a:cs typeface="Times New Roman" pitchFamily="18" charset="0"/>
              </a:rPr>
              <a:t>the body cannot manufacture them.</a:t>
            </a:r>
            <a:endParaRPr lang="en-US" sz="2000" dirty="0">
              <a:latin typeface="Calibri" pitchFamily="34" charset="0"/>
              <a:cs typeface="Times New Roman" pitchFamily="18" charset="0"/>
            </a:endParaRPr>
          </a:p>
          <a:p>
            <a:r>
              <a:rPr lang="en-US" sz="2000" dirty="0">
                <a:latin typeface="Calibri" pitchFamily="34" charset="0"/>
                <a:cs typeface="Times New Roman" pitchFamily="18" charset="0"/>
              </a:rPr>
              <a:t> </a:t>
            </a:r>
            <a:endParaRPr lang="en-US" sz="2000" b="0" dirty="0">
              <a:latin typeface="Calibri" pitchFamily="34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Symbol" pitchFamily="18" charset="2"/>
              <a:buChar char="·"/>
            </a:pPr>
            <a:r>
              <a:rPr lang="en-US" sz="2000" b="0" dirty="0">
                <a:solidFill>
                  <a:srgbClr val="0000FF"/>
                </a:solidFill>
                <a:latin typeface="Calibri" pitchFamily="34" charset="0"/>
                <a:cs typeface="Times New Roman" pitchFamily="18" charset="0"/>
                <a:sym typeface="Symbol" pitchFamily="18" charset="2"/>
              </a:rPr>
              <a:t>-</a:t>
            </a:r>
            <a:r>
              <a:rPr lang="en-US" sz="2000" b="0" dirty="0" err="1">
                <a:solidFill>
                  <a:srgbClr val="0000FF"/>
                </a:solidFill>
                <a:latin typeface="Calibri" pitchFamily="34" charset="0"/>
                <a:cs typeface="Times New Roman" pitchFamily="18" charset="0"/>
                <a:sym typeface="Symbol" pitchFamily="18" charset="2"/>
              </a:rPr>
              <a:t>linolenic</a:t>
            </a:r>
            <a:r>
              <a:rPr lang="en-US" sz="2000" b="0" dirty="0">
                <a:solidFill>
                  <a:srgbClr val="0000FF"/>
                </a:solidFill>
                <a:latin typeface="Calibri" pitchFamily="34" charset="0"/>
                <a:cs typeface="Times New Roman" pitchFamily="18" charset="0"/>
                <a:sym typeface="Symbol" pitchFamily="18" charset="2"/>
              </a:rPr>
              <a:t> acid</a:t>
            </a:r>
            <a:r>
              <a:rPr lang="en-US" sz="2000" b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 (LNA or ALA): an omega-3 fatty acid </a:t>
            </a:r>
          </a:p>
          <a:p>
            <a:pPr>
              <a:buFont typeface="Symbol" pitchFamily="18" charset="2"/>
              <a:buNone/>
            </a:pPr>
            <a:r>
              <a:rPr lang="en-US" sz="2000" b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				</a:t>
            </a:r>
          </a:p>
          <a:p>
            <a:pPr>
              <a:buFont typeface="Symbol" pitchFamily="18" charset="2"/>
              <a:buNone/>
            </a:pPr>
            <a:endParaRPr lang="en-US" sz="2000" b="0" dirty="0">
              <a:latin typeface="Calibri" pitchFamily="34" charset="0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  <a:p>
            <a:pPr>
              <a:buFont typeface="Symbol" pitchFamily="18" charset="2"/>
              <a:buNone/>
            </a:pPr>
            <a:endParaRPr lang="en-US" sz="2000" b="0" dirty="0">
              <a:latin typeface="Calibri" pitchFamily="34" charset="0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  <a:p>
            <a:endParaRPr lang="en-US" sz="2000" b="0" dirty="0">
              <a:latin typeface="Calibri" pitchFamily="34" charset="0"/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  <a:p>
            <a:pPr>
              <a:buFont typeface="Symbol" pitchFamily="18" charset="2"/>
              <a:buChar char="·"/>
            </a:pPr>
            <a:r>
              <a:rPr lang="en-US" sz="2000" b="0" dirty="0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</a:t>
            </a:r>
            <a:r>
              <a:rPr lang="en-US" sz="2000" b="0" dirty="0" err="1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Linoleic</a:t>
            </a:r>
            <a:r>
              <a:rPr lang="en-US" sz="2000" b="0" dirty="0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acid</a:t>
            </a:r>
            <a:r>
              <a:rPr lang="en-US" sz="2000" b="0" dirty="0"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(LA): an omega-6 fatty </a:t>
            </a:r>
            <a:r>
              <a:rPr lang="en-US" sz="2000" b="0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acid </a:t>
            </a:r>
            <a:r>
              <a:rPr lang="en-US" sz="2000" b="0" dirty="0"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found abundantly in soy oil, sunflower seeds, pumpkin seeds, </a:t>
            </a:r>
            <a:r>
              <a:rPr lang="en-US" sz="2000" b="0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sesame </a:t>
            </a:r>
            <a:r>
              <a:rPr lang="en-US" sz="2000" b="0" dirty="0">
                <a:latin typeface="Calibri" pitchFamily="34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seeds, corn oil, and in most nuts.  </a:t>
            </a:r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0" y="3434292"/>
            <a:ext cx="9144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b="0">
                <a:cs typeface="Times New Roman" pitchFamily="18" charset="0"/>
              </a:rPr>
              <a:t> </a:t>
            </a:r>
            <a:endParaRPr lang="en-US" sz="13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endParaRPr lang="en-US" b="0"/>
          </a:p>
        </p:txBody>
      </p:sp>
      <p:graphicFrame>
        <p:nvGraphicFramePr>
          <p:cNvPr id="183296" name="Object 1024"/>
          <p:cNvGraphicFramePr>
            <a:graphicFrameLocks noChangeAspect="1"/>
          </p:cNvGraphicFramePr>
          <p:nvPr/>
        </p:nvGraphicFramePr>
        <p:xfrm>
          <a:off x="990600" y="2476500"/>
          <a:ext cx="6934200" cy="676011"/>
        </p:xfrm>
        <a:graphic>
          <a:graphicData uri="http://schemas.openxmlformats.org/presentationml/2006/ole">
            <p:oleObj spid="_x0000_s4098" name="CS ChemDraw Drawing" r:id="rId3" imgW="5031720" imgH="588960" progId="ChemDraw.Document.6.0">
              <p:embed/>
            </p:oleObj>
          </a:graphicData>
        </a:graphic>
      </p:graphicFrame>
      <p:graphicFrame>
        <p:nvGraphicFramePr>
          <p:cNvPr id="183297" name="Object 1025"/>
          <p:cNvGraphicFramePr>
            <a:graphicFrameLocks noChangeAspect="1"/>
          </p:cNvGraphicFramePr>
          <p:nvPr/>
        </p:nvGraphicFramePr>
        <p:xfrm>
          <a:off x="1752600" y="4127500"/>
          <a:ext cx="5562600" cy="1361282"/>
        </p:xfrm>
        <a:graphic>
          <a:graphicData uri="http://schemas.openxmlformats.org/presentationml/2006/ole">
            <p:oleObj spid="_x0000_s4099" name="CS ChemDraw Drawing" r:id="rId4" imgW="3703320" imgH="10868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00">
                <a:alpha val="7000"/>
              </a:srgb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42900"/>
            <a:ext cx="9144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alibri" pitchFamily="34" charset="0"/>
              </a:rPr>
              <a:t>Functions of EFA </a:t>
            </a:r>
          </a:p>
          <a:p>
            <a:endParaRPr lang="en-US" sz="2000" b="1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Essential fatty acids are required for the membrane structure and function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Transport of cholesterol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Formation of lipoproteins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 Prevention of fatty liver etc. </a:t>
            </a:r>
          </a:p>
          <a:p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They are also needed for the synthesis of another important group of compounds, namely eicosanoids.</a:t>
            </a:r>
            <a:endParaRPr lang="en-US" sz="20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660241483"/>
              </p:ext>
            </p:extLst>
          </p:nvPr>
        </p:nvGraphicFramePr>
        <p:xfrm>
          <a:off x="457200" y="1333500"/>
          <a:ext cx="8229600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27000"/>
            <a:ext cx="8229600" cy="952500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Lipid chemistry 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5" y="1562103"/>
            <a:ext cx="1488421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Definition 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30611264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7772400" cy="952500"/>
          </a:xfrm>
        </p:spPr>
        <p:txBody>
          <a:bodyPr/>
          <a:lstStyle/>
          <a:p>
            <a:r>
              <a:rPr lang="en-US" sz="2400" b="1" dirty="0" smtClean="0"/>
              <a:t>Rancidity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47700"/>
            <a:ext cx="9144000" cy="3429000"/>
          </a:xfrm>
        </p:spPr>
        <p:txBody>
          <a:bodyPr/>
          <a:lstStyle/>
          <a:p>
            <a:pPr>
              <a:buNone/>
            </a:pPr>
            <a:r>
              <a:rPr lang="en-US" sz="2000" dirty="0" smtClean="0"/>
              <a:t>Rancidity: Rancidity is the term used to represent the deterioration of fats and oils resulting in an unpleasant taste. Fats containing unsaturated fatty acids are more susceptible to rancidity.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Rancidity occurs when fats and oils are exposed to air, moisture, light, bacteria etc.</a:t>
            </a:r>
          </a:p>
          <a:p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Hydrolytic rancidity occurs due to partial hydrolysis of triacylglycerols by bacterial</a:t>
            </a:r>
          </a:p>
          <a:p>
            <a:pPr>
              <a:buNone/>
            </a:pPr>
            <a:r>
              <a:rPr lang="en-US" sz="2000" dirty="0" smtClean="0"/>
              <a:t>     enzymes.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Oxidative rancidity is due to oxidation of unsaturated fatty acids.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his results in the formation of unpleasant products such as </a:t>
            </a:r>
            <a:r>
              <a:rPr lang="en-US" sz="2000" dirty="0" err="1" smtClean="0"/>
              <a:t>dicarboxylic</a:t>
            </a:r>
            <a:r>
              <a:rPr lang="en-US" sz="2000" dirty="0" smtClean="0"/>
              <a:t> acids, aldehydes, ketones etc.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Rancid fats and oils are unsuitable for human consumption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"/>
            <a:ext cx="7772400" cy="952500"/>
          </a:xfrm>
        </p:spPr>
        <p:txBody>
          <a:bodyPr/>
          <a:lstStyle/>
          <a:p>
            <a:pPr eaLnBrk="1" hangingPunct="1"/>
            <a:r>
              <a:rPr lang="en-US" sz="2000" i="1" dirty="0" smtClean="0"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  <a:t>Test to Check Purity of Fats and Oils</a:t>
            </a:r>
            <a:b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</a:br>
            <a:endParaRPr lang="ru-RU" sz="2000" b="1" dirty="0" smtClean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52500"/>
            <a:ext cx="9144000" cy="55245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spcBef>
                <a:spcPct val="0"/>
              </a:spcBef>
            </a:pPr>
            <a:r>
              <a:rPr lang="en-US" sz="2000" b="1" dirty="0" smtClean="0">
                <a:solidFill>
                  <a:srgbClr val="0070C0"/>
                </a:solidFill>
                <a:latin typeface="Calibri" pitchFamily="34" charset="0"/>
                <a:cs typeface="Times New Roman" pitchFamily="18" charset="0"/>
              </a:rPr>
              <a:t>Acid number:- </a:t>
            </a: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It is the number of milligrams of potassium hydroxide required to completely neutralize the free fatty acids present in 1 g of the oil or fat. 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</a:pPr>
            <a:endParaRPr lang="en-US" sz="2000" dirty="0" smtClean="0">
              <a:latin typeface="Calibri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In normal circumstances refined oils should be free from any free fatty acids. 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/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Oils, on decomposition due to chemical or bacterial contamination-yield free fatty acids.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</a:t>
            </a:r>
            <a:r>
              <a:rPr lang="en-US" sz="2000" dirty="0" smtClean="0">
                <a:solidFill>
                  <a:srgbClr val="FF0000"/>
                </a:solidFill>
              </a:rPr>
              <a:t>Therefore, oils with increased acid number are unsafe for human consumption</a:t>
            </a:r>
            <a:endParaRPr lang="en-US" sz="2000" dirty="0" smtClean="0">
              <a:solidFill>
                <a:srgbClr val="FF0000"/>
              </a:solidFill>
              <a:latin typeface="Calibri" pitchFamily="34" charset="0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None/>
            </a:pPr>
            <a:endParaRPr lang="ru-RU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"/>
            <a:ext cx="7772400" cy="952500"/>
          </a:xfrm>
        </p:spPr>
        <p:txBody>
          <a:bodyPr/>
          <a:lstStyle/>
          <a:p>
            <a:pPr eaLnBrk="1" hangingPunct="1"/>
            <a:r>
              <a:rPr lang="en-US" sz="2000" i="1" dirty="0" smtClean="0"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  <a:t>Test to Check Purity of Fats and Oils</a:t>
            </a:r>
            <a:b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</a:br>
            <a:endParaRPr lang="ru-RU" sz="2000" b="1" dirty="0" smtClean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23900"/>
            <a:ext cx="9144000" cy="55245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70C0"/>
                </a:solidFill>
                <a:latin typeface="Calibri" pitchFamily="34" charset="0"/>
                <a:cs typeface="Times New Roman" pitchFamily="18" charset="0"/>
              </a:rPr>
              <a:t>Saponification number:- </a:t>
            </a: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It is</a:t>
            </a:r>
            <a:r>
              <a:rPr lang="en-US" sz="2000" dirty="0" smtClean="0">
                <a:latin typeface="Calibri" pitchFamily="34" charset="0"/>
              </a:rPr>
              <a:t> defined as the mg (number) of KOH required to hydrolyze (saponify) one gram of fat or oil</a:t>
            </a:r>
            <a:r>
              <a:rPr lang="en-US" sz="2000" dirty="0" smtClean="0">
                <a:latin typeface="Calibri" pitchFamily="34" charset="0"/>
                <a:cs typeface="Times New Roman" pitchFamily="18" charset="0"/>
              </a:rPr>
              <a:t>. 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</a:pPr>
            <a:endParaRPr lang="en-US" sz="2000" dirty="0" smtClean="0">
              <a:latin typeface="Calibri" pitchFamily="34" charset="0"/>
              <a:cs typeface="Times New Roman" pitchFamily="18" charset="0"/>
            </a:endParaRPr>
          </a:p>
          <a:p>
            <a:r>
              <a:rPr lang="en-US" sz="2000" dirty="0" smtClean="0">
                <a:latin typeface="Calibri" pitchFamily="34" charset="0"/>
              </a:rPr>
              <a:t>Saponification number is a measure of the average molecular size of the fatty acids present</a:t>
            </a:r>
          </a:p>
          <a:p>
            <a:r>
              <a:rPr lang="en-US" sz="2000" dirty="0" smtClean="0">
                <a:latin typeface="Calibri" pitchFamily="34" charset="0"/>
              </a:rPr>
              <a:t>The value is higher for fats containing short chain fatty acids.</a:t>
            </a:r>
            <a:r>
              <a:rPr lang="en-US" sz="2000" dirty="0" smtClean="0"/>
              <a:t>   		 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                   Human fat : 195-200</a:t>
            </a:r>
          </a:p>
          <a:p>
            <a:pPr>
              <a:buNone/>
            </a:pPr>
            <a:r>
              <a:rPr lang="en-US" sz="2000" dirty="0" smtClean="0"/>
              <a:t>                         Butter :230-240</a:t>
            </a:r>
          </a:p>
          <a:p>
            <a:pPr>
              <a:buNone/>
            </a:pPr>
            <a:r>
              <a:rPr lang="en-US" sz="2000" dirty="0" smtClean="0"/>
              <a:t>                         Coconut oil : 250-260</a:t>
            </a:r>
            <a:endParaRPr lang="ru-RU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"/>
            <a:ext cx="7772400" cy="952500"/>
          </a:xfrm>
        </p:spPr>
        <p:txBody>
          <a:bodyPr/>
          <a:lstStyle/>
          <a:p>
            <a:pPr eaLnBrk="1" hangingPunct="1"/>
            <a:r>
              <a:rPr lang="en-US" sz="2000" i="1" dirty="0" smtClean="0"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  <a:t>Test to Check Purity of Fats and Oils</a:t>
            </a:r>
            <a:b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</a:br>
            <a:endParaRPr lang="ru-RU" sz="2000" b="1" dirty="0" smtClean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23900"/>
            <a:ext cx="9144000" cy="55245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70C0"/>
                </a:solidFill>
                <a:latin typeface="Calibri" pitchFamily="34" charset="0"/>
                <a:cs typeface="Times New Roman" pitchFamily="18" charset="0"/>
              </a:rPr>
              <a:t>Iodine number:- </a:t>
            </a:r>
            <a:r>
              <a:rPr lang="en-US" sz="2000" dirty="0" smtClean="0">
                <a:latin typeface="Calibri" pitchFamily="34" charset="0"/>
              </a:rPr>
              <a:t>lt is defined as the grams (number) of iodine absorbed by 100 g of fat or oil. </a:t>
            </a:r>
          </a:p>
          <a:p>
            <a:pPr>
              <a:buNone/>
            </a:pPr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Iodine number is useful to know the relative unsaturation of fats, and is directly proportional to the content of unsaturated fatty acids. 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Thus lower is the iodine number, less is the degree of unsaturation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Determination of iodine number will help to know the degree of adulteration of a given oil.</a:t>
            </a:r>
            <a:endParaRPr lang="ru-RU" sz="2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alpha val="13000"/>
              </a:scheme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"/>
            <a:ext cx="7772400" cy="952500"/>
          </a:xfrm>
        </p:spPr>
        <p:txBody>
          <a:bodyPr/>
          <a:lstStyle/>
          <a:p>
            <a:pPr eaLnBrk="1" hangingPunct="1"/>
            <a:r>
              <a:rPr lang="en-US" sz="2000" i="1" dirty="0" smtClean="0"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  <a:t>Test to Check Purity of Fats and Oils</a:t>
            </a:r>
            <a:br>
              <a:rPr lang="en-US" sz="2000" b="1" dirty="0" smtClean="0">
                <a:solidFill>
                  <a:srgbClr val="0070C0"/>
                </a:solidFill>
                <a:cs typeface="Times New Roman" pitchFamily="18" charset="0"/>
              </a:rPr>
            </a:br>
            <a:endParaRPr lang="ru-RU" sz="2000" b="1" dirty="0" smtClean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23900"/>
            <a:ext cx="9144000" cy="55245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70C0"/>
                </a:solidFill>
                <a:latin typeface="Calibri" pitchFamily="34" charset="0"/>
                <a:cs typeface="Times New Roman" pitchFamily="18" charset="0"/>
              </a:rPr>
              <a:t>Reichert-</a:t>
            </a:r>
            <a:r>
              <a:rPr lang="en-US" sz="2000" b="1" dirty="0" err="1" smtClean="0">
                <a:solidFill>
                  <a:srgbClr val="0070C0"/>
                </a:solidFill>
                <a:latin typeface="Calibri" pitchFamily="34" charset="0"/>
                <a:cs typeface="Times New Roman" pitchFamily="18" charset="0"/>
              </a:rPr>
              <a:t>Meissl</a:t>
            </a:r>
            <a:r>
              <a:rPr lang="en-US" sz="2000" b="1" dirty="0" smtClean="0">
                <a:solidFill>
                  <a:srgbClr val="0070C0"/>
                </a:solidFill>
                <a:latin typeface="Calibri" pitchFamily="34" charset="0"/>
                <a:cs typeface="Times New Roman" pitchFamily="18" charset="0"/>
              </a:rPr>
              <a:t> (RM) number:- </a:t>
            </a:r>
            <a:r>
              <a:rPr lang="en-US" sz="2000" dirty="0" smtClean="0">
                <a:latin typeface="Calibri" pitchFamily="34" charset="0"/>
              </a:rPr>
              <a:t>lt is defined as the number of ml 0.1 N KOH required to completely neutralize the soluble volatile fatty acids distilled from 5 g fat. </a:t>
            </a:r>
          </a:p>
          <a:p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RM number is useful in testing the purity of butter since it contains a good concentration of volatile fatty acids( butyric acid, caproic acid and caprylic acid).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Butter has a RM number in the range 25-30, while it is less than 1 for most other edible oils. </a:t>
            </a:r>
          </a:p>
          <a:p>
            <a:pPr>
              <a:buFont typeface="Wingdings" pitchFamily="2" charset="2"/>
              <a:buChar char="Ø"/>
            </a:pPr>
            <a:endParaRPr lang="en-US" sz="20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latin typeface="Calibri" pitchFamily="34" charset="0"/>
              </a:rPr>
              <a:t>Thus any adulteration of butter can be easily tested by this sensitive RM number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alpha val="52000"/>
              </a:scheme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>
                <a:latin typeface="Calibri" pitchFamily="34" charset="0"/>
              </a:rPr>
              <a:t>Chemical Reactions </a:t>
            </a:r>
            <a:r>
              <a:rPr lang="en-US" sz="2400" b="1" dirty="0" smtClean="0">
                <a:latin typeface="Calibri" pitchFamily="34" charset="0"/>
              </a:rPr>
              <a:t>of Fatty </a:t>
            </a:r>
            <a:r>
              <a:rPr lang="en-US" sz="2400" b="1" dirty="0">
                <a:latin typeface="Calibri" pitchFamily="34" charset="0"/>
              </a:rPr>
              <a:t>Acids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14500"/>
            <a:ext cx="8305800" cy="1016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dirty="0">
                <a:solidFill>
                  <a:schemeClr val="accent2"/>
                </a:solidFill>
              </a:rPr>
              <a:t>Esterification </a:t>
            </a:r>
            <a:r>
              <a:rPr lang="en-US" sz="2000" dirty="0"/>
              <a:t>reacts fatty acids with alcohols to form esters and water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350223" name="Rectangle 15"/>
          <p:cNvSpPr>
            <a:spLocks noChangeArrowheads="1"/>
          </p:cNvSpPr>
          <p:nvPr/>
        </p:nvSpPr>
        <p:spPr bwMode="auto">
          <a:xfrm>
            <a:off x="4424363" y="27384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50225" name="Picture 17" descr="17-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552700"/>
            <a:ext cx="7239000" cy="117607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alpha val="32000"/>
              </a:schemeClr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latin typeface="Calibri" pitchFamily="34" charset="0"/>
              </a:rPr>
              <a:t>Fatty Acid Hydrolysis</a:t>
            </a:r>
          </a:p>
        </p:txBody>
      </p:sp>
      <p:sp>
        <p:nvSpPr>
          <p:cNvPr id="391179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14500"/>
            <a:ext cx="8915400" cy="1651000"/>
          </a:xfrm>
        </p:spPr>
        <p:txBody>
          <a:bodyPr/>
          <a:lstStyle/>
          <a:p>
            <a:r>
              <a:rPr lang="en-US" sz="2000" dirty="0">
                <a:solidFill>
                  <a:schemeClr val="accent2"/>
                </a:solidFill>
              </a:rPr>
              <a:t>Acid Hydrolysis </a:t>
            </a:r>
            <a:r>
              <a:rPr lang="en-US" sz="2000" dirty="0"/>
              <a:t>reverses </a:t>
            </a:r>
            <a:r>
              <a:rPr lang="en-US" sz="2000" dirty="0" smtClean="0"/>
              <a:t>esterification. Fatty </a:t>
            </a:r>
            <a:r>
              <a:rPr lang="en-US" sz="2000" dirty="0"/>
              <a:t>acids are produced from esters</a:t>
            </a:r>
          </a:p>
        </p:txBody>
      </p:sp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371600" y="3048000"/>
            <a:ext cx="37338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l">
              <a:spcBef>
                <a:spcPct val="20000"/>
              </a:spcBef>
            </a:pPr>
            <a:endParaRPr lang="en-US" sz="3600" b="1">
              <a:solidFill>
                <a:schemeClr val="hlink"/>
              </a:solidFill>
              <a:latin typeface="Arial" charset="0"/>
            </a:endParaRPr>
          </a:p>
        </p:txBody>
      </p:sp>
      <p:pic>
        <p:nvPicPr>
          <p:cNvPr id="391184" name="Picture 16" descr="17-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857500"/>
            <a:ext cx="7010400" cy="11310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00FF99"/>
            </a:gs>
            <a:gs pos="100000">
              <a:srgbClr val="00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0"/>
            <a:ext cx="7772400" cy="762000"/>
          </a:xfrm>
        </p:spPr>
        <p:txBody>
          <a:bodyPr/>
          <a:lstStyle/>
          <a:p>
            <a:r>
              <a:rPr lang="en-US" sz="2400" dirty="0">
                <a:latin typeface="Calibri" pitchFamily="34" charset="0"/>
              </a:rPr>
              <a:t>Saponification</a:t>
            </a:r>
          </a:p>
        </p:txBody>
      </p:sp>
      <p:sp>
        <p:nvSpPr>
          <p:cNvPr id="351243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52500"/>
            <a:ext cx="8686800" cy="292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Saponification is the base-catalyzed hydrolysis of an ester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Products of the reaction ar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alcohol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onized salt which is a soap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aps have a long uncharged hydrocarbon tail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lso have a negatively charged carboxylate group at en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orm micelles </a:t>
            </a:r>
            <a:r>
              <a:rPr lang="en-US" dirty="0"/>
              <a:t>that dissolve oil and dirt particl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51248" name="Picture 16" descr="17-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619500"/>
            <a:ext cx="7543800" cy="117078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1219200" y="1587500"/>
            <a:ext cx="6400800" cy="2032000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5400" i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Monotype Corsiva"/>
              </a:rPr>
              <a:t>Thank You</a:t>
            </a:r>
          </a:p>
        </p:txBody>
      </p:sp>
      <p:pic>
        <p:nvPicPr>
          <p:cNvPr id="7171" name="Picture 3" descr="bf03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7210426" y="3873500"/>
            <a:ext cx="1933575" cy="1841500"/>
          </a:xfrm>
          <a:noFill/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Classification of Lipids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3732548306"/>
              </p:ext>
            </p:extLst>
          </p:nvPr>
        </p:nvGraphicFramePr>
        <p:xfrm>
          <a:off x="457200" y="1333500"/>
          <a:ext cx="8229600" cy="3771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="" xmlns:p14="http://schemas.microsoft.com/office/powerpoint/2010/main" val="27516710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A7DEF82-FCA6-4265-8031-A282D76B5B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graphicEl>
                                              <a:dgm id="{EA7DEF82-FCA6-4265-8031-A282D76B5B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graphicEl>
                                              <a:dgm id="{EA7DEF82-FCA6-4265-8031-A282D76B5B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5E5284C-4CAA-4A64-AF43-55DB1E6379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graphicEl>
                                              <a:dgm id="{35E5284C-4CAA-4A64-AF43-55DB1E6379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graphicEl>
                                              <a:dgm id="{35E5284C-4CAA-4A64-AF43-55DB1E6379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60C9C48-9A6F-403E-BEBC-A2573869EF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graphicEl>
                                              <a:dgm id="{D60C9C48-9A6F-403E-BEBC-A2573869EF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graphicEl>
                                              <a:dgm id="{D60C9C48-9A6F-403E-BEBC-A2573869EF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Simple lipids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400" y="1333500"/>
            <a:ext cx="8077200" cy="635000"/>
          </a:xfrm>
          <a:ln/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>
              <a:buNone/>
            </a:pPr>
            <a:r>
              <a:rPr lang="en-US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hey are esters of FA with various alcohols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21590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/U  the type of alcohols these are subclassified as </a:t>
            </a:r>
            <a:endParaRPr lang="en-US" sz="2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="" xmlns:p14="http://schemas.microsoft.com/office/powerpoint/2010/main" val="511318111"/>
              </p:ext>
            </p:extLst>
          </p:nvPr>
        </p:nvGraphicFramePr>
        <p:xfrm>
          <a:off x="1524000" y="3162300"/>
          <a:ext cx="6096000" cy="20447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="" xmlns:p14="http://schemas.microsoft.com/office/powerpoint/2010/main" val="2305359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9448123-5F98-4256-A287-42482D7AE3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graphicEl>
                                              <a:dgm id="{D9448123-5F98-4256-A287-42482D7AE38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graphicEl>
                                              <a:dgm id="{D9448123-5F98-4256-A287-42482D7AE3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graphicEl>
                                              <a:dgm id="{D9448123-5F98-4256-A287-42482D7AE3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71437B5-5017-41C4-8820-F7F0C7A629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graphicEl>
                                              <a:dgm id="{A71437B5-5017-41C4-8820-F7F0C7A629A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graphicEl>
                                              <a:dgm id="{A71437B5-5017-41C4-8820-F7F0C7A629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graphicEl>
                                              <a:dgm id="{A71437B5-5017-41C4-8820-F7F0C7A629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A9AE776-B79C-4604-B558-E4C1CE8B19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graphicEl>
                                              <a:dgm id="{9A9AE776-B79C-4604-B558-E4C1CE8B194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graphicEl>
                                              <a:dgm id="{9A9AE776-B79C-4604-B558-E4C1CE8B19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graphicEl>
                                              <a:dgm id="{9A9AE776-B79C-4604-B558-E4C1CE8B19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D36B07C-ABED-4CC9-A6B3-0128CAF7A1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graphicEl>
                                              <a:dgm id="{CD36B07C-ABED-4CC9-A6B3-0128CAF7A10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graphicEl>
                                              <a:dgm id="{CD36B07C-ABED-4CC9-A6B3-0128CAF7A1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graphicEl>
                                              <a:dgm id="{CD36B07C-ABED-4CC9-A6B3-0128CAF7A1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5" grpId="0">
        <p:bldSub>
          <a:bldDgm bld="lvlOne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Neutral Fats or Oils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09600" y="1524000"/>
            <a:ext cx="4343400" cy="1257300"/>
          </a:xfrm>
          <a:prstGeom prst="flowChartMultidocumen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ers of FA with alcohol GLYCEROL</a:t>
            </a:r>
            <a:endParaRPr lang="en-US" sz="280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miley Face 4"/>
          <p:cNvSpPr/>
          <p:nvPr/>
        </p:nvSpPr>
        <p:spPr>
          <a:xfrm>
            <a:off x="838200" y="2997200"/>
            <a:ext cx="3352800" cy="1841500"/>
          </a:xfrm>
          <a:prstGeom prst="smileyFac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Uncharged </a:t>
            </a:r>
            <a:endParaRPr lang="en-US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397003"/>
            <a:ext cx="3352800" cy="363537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="" xmlns:p14="http://schemas.microsoft.com/office/powerpoint/2010/main" val="23542444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27000"/>
            <a:ext cx="8610600" cy="539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33335564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WAXES</a:t>
            </a:r>
            <a:endParaRPr lang="en-US" sz="2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4" name="Folded Corner 3"/>
          <p:cNvSpPr/>
          <p:nvPr/>
        </p:nvSpPr>
        <p:spPr>
          <a:xfrm>
            <a:off x="1066800" y="1562100"/>
            <a:ext cx="2971800" cy="3352800"/>
          </a:xfrm>
          <a:prstGeom prst="foldedCorner">
            <a:avLst>
              <a:gd name="adj" fmla="val 26463"/>
            </a:avLst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274320"/>
            <a:r>
              <a:rPr lang="en-US" sz="2800" dirty="0"/>
              <a:t>Esters of FA with higher molecular weight monohydric </a:t>
            </a:r>
            <a:r>
              <a:rPr lang="en-US" sz="2800" dirty="0" smtClean="0"/>
              <a:t>alcohol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029200" y="2247900"/>
            <a:ext cx="3057046" cy="1861006"/>
          </a:xfrm>
          <a:prstGeom prst="parallelogram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000" dirty="0" smtClean="0"/>
              <a:t>Lanolin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000" dirty="0" smtClean="0"/>
              <a:t>Beeswax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2000" dirty="0" smtClean="0"/>
              <a:t>Whale sperm oil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2140070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1257303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000" b="1" spc="50" dirty="0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ese are esters of FA with alcohol containing additional[prosthetic] groups.</a:t>
            </a:r>
            <a:endParaRPr lang="en-US" sz="2000" b="1" spc="50" dirty="0">
              <a:ln w="11430"/>
              <a:solidFill>
                <a:srgbClr val="00B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Horizontal Scroll 5"/>
          <p:cNvSpPr/>
          <p:nvPr/>
        </p:nvSpPr>
        <p:spPr>
          <a:xfrm>
            <a:off x="533400" y="2286000"/>
            <a:ext cx="8077200" cy="861060"/>
          </a:xfrm>
          <a:prstGeom prst="horizontalScroll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ubclassified according to the type of prosthetic group</a:t>
            </a:r>
            <a:endParaRPr lang="en-US" sz="2000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="" xmlns:p14="http://schemas.microsoft.com/office/powerpoint/2010/main" val="2340422713"/>
              </p:ext>
            </p:extLst>
          </p:nvPr>
        </p:nvGraphicFramePr>
        <p:xfrm>
          <a:off x="838200" y="3302000"/>
          <a:ext cx="7162800" cy="2222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omplex lipids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48372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40C1184-64FB-424F-8733-93EA41C1A57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40C1184-64FB-424F-8733-93EA41C1A576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40C1184-64FB-424F-8733-93EA41C1A57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graphicEl>
                                              <a:dgm id="{F40C1184-64FB-424F-8733-93EA41C1A57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44514CA-082D-40AC-B0F6-DDB1D62535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44514CA-082D-40AC-B0F6-DDB1D6253593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44514CA-082D-40AC-B0F6-DDB1D62535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graphicEl>
                                              <a:dgm id="{F44514CA-082D-40AC-B0F6-DDB1D62535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D340C4E-5885-4CD0-B29C-D604E1BC52A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D340C4E-5885-4CD0-B29C-D604E1BC52AE}"/>
                                            </p:graphic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D340C4E-5885-4CD0-B29C-D604E1BC52A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graphicEl>
                                              <a:dgm id="{FD340C4E-5885-4CD0-B29C-D604E1BC52A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Graphic spid="7" grpId="0">
        <p:bldSub>
          <a:bldDgm bld="one"/>
        </p:bldSub>
      </p:bldGraphic>
    </p:bldLst>
  </p:timing>
</p:sld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</TotalTime>
  <Words>1230</Words>
  <Application>Microsoft Office PowerPoint</Application>
  <PresentationFormat>On-screen Show (16:10)</PresentationFormat>
  <Paragraphs>224</Paragraphs>
  <Slides>38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Office Theme</vt:lpstr>
      <vt:lpstr>Оформление по умолчанию</vt:lpstr>
      <vt:lpstr>Точечный рисунок</vt:lpstr>
      <vt:lpstr>CS ChemDraw Drawing</vt:lpstr>
      <vt:lpstr>LIPIDS</vt:lpstr>
      <vt:lpstr>Lipid chemistry </vt:lpstr>
      <vt:lpstr>Lipid chemistry </vt:lpstr>
      <vt:lpstr>Classification of Lipids</vt:lpstr>
      <vt:lpstr>Simple lipids</vt:lpstr>
      <vt:lpstr>Neutral Fats or Oils</vt:lpstr>
      <vt:lpstr>Slide 7</vt:lpstr>
      <vt:lpstr>WAXES</vt:lpstr>
      <vt:lpstr>Complex lipids</vt:lpstr>
      <vt:lpstr>Phospholipids </vt:lpstr>
      <vt:lpstr>Phospholipids </vt:lpstr>
      <vt:lpstr>Slide 12</vt:lpstr>
      <vt:lpstr>Slide 13</vt:lpstr>
      <vt:lpstr>Sphingophospholipid </vt:lpstr>
      <vt:lpstr>Functions of phospholipids</vt:lpstr>
      <vt:lpstr>Functions of phospholipids</vt:lpstr>
      <vt:lpstr>Glycolipids </vt:lpstr>
      <vt:lpstr>Slide 18</vt:lpstr>
      <vt:lpstr>Lipoproteins </vt:lpstr>
      <vt:lpstr>Slide 20</vt:lpstr>
      <vt:lpstr>Derived lipids</vt:lpstr>
      <vt:lpstr>Functions of lipids</vt:lpstr>
      <vt:lpstr>Functions of lipids</vt:lpstr>
      <vt:lpstr> Fatty acids</vt:lpstr>
      <vt:lpstr>Slide 25</vt:lpstr>
      <vt:lpstr>Slide 26</vt:lpstr>
      <vt:lpstr>Slide 27</vt:lpstr>
      <vt:lpstr>Slide 28</vt:lpstr>
      <vt:lpstr>Slide 29</vt:lpstr>
      <vt:lpstr>Rancidity</vt:lpstr>
      <vt:lpstr> Test to Check Purity of Fats and Oils </vt:lpstr>
      <vt:lpstr> Test to Check Purity of Fats and Oils </vt:lpstr>
      <vt:lpstr> Test to Check Purity of Fats and Oils </vt:lpstr>
      <vt:lpstr> Test to Check Purity of Fats and Oils </vt:lpstr>
      <vt:lpstr>Chemical Reactions of Fatty Acids</vt:lpstr>
      <vt:lpstr>Fatty Acid Hydrolysis</vt:lpstr>
      <vt:lpstr>Saponification</vt:lpstr>
      <vt:lpstr>Slide 3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OF LIPIDS</dc:title>
  <dc:creator>Vijay</dc:creator>
  <cp:lastModifiedBy>USER</cp:lastModifiedBy>
  <cp:revision>70</cp:revision>
  <dcterms:created xsi:type="dcterms:W3CDTF">2012-09-12T13:03:15Z</dcterms:created>
  <dcterms:modified xsi:type="dcterms:W3CDTF">2014-03-05T05:16:10Z</dcterms:modified>
</cp:coreProperties>
</file>